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202" w:type="dxa"/>
        <w:tblLook w:val="04A0" w:firstRow="1" w:lastRow="0" w:firstColumn="1" w:lastColumn="0" w:noHBand="0" w:noVBand="1"/>
      </w:tblPr>
      <w:tblGrid>
        <w:gridCol w:w="2122"/>
        <w:gridCol w:w="5953"/>
        <w:gridCol w:w="2127"/>
      </w:tblGrid>
      <w:tr w:rsidR="00315182" w:rsidRPr="00315182" w:rsidTr="009C4308">
        <w:trPr>
          <w:trHeight w:val="653"/>
        </w:trPr>
        <w:tc>
          <w:tcPr>
            <w:tcW w:w="10202" w:type="dxa"/>
            <w:gridSpan w:val="3"/>
            <w:vAlign w:val="center"/>
          </w:tcPr>
          <w:p w:rsidR="00315182" w:rsidRPr="00315182" w:rsidRDefault="00315182" w:rsidP="00315182">
            <w:pPr>
              <w:jc w:val="center"/>
              <w:rPr>
                <w:rFonts w:eastAsia="Calibri" w:cs="Times New Roman"/>
                <w:b/>
                <w:szCs w:val="26"/>
              </w:rPr>
            </w:pPr>
            <w:bookmarkStart w:id="0" w:name="_GoBack"/>
            <w:bookmarkEnd w:id="0"/>
            <w:r w:rsidRPr="00315182">
              <w:rPr>
                <w:rFonts w:eastAsia="Calibri" w:cs="Times New Roman"/>
                <w:b/>
                <w:szCs w:val="26"/>
              </w:rPr>
              <w:t>PHIẾU ĐỀ THI</w:t>
            </w:r>
          </w:p>
          <w:p w:rsidR="00315182" w:rsidRPr="00315182" w:rsidRDefault="00315182" w:rsidP="00315182">
            <w:pPr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>
              <w:rPr>
                <w:rFonts w:eastAsia="Calibri" w:cs="Times New Roman"/>
                <w:b/>
                <w:sz w:val="26"/>
                <w:szCs w:val="26"/>
              </w:rPr>
              <w:t>HỌC KỲ 1 NĂM HỌC 2019-2020</w:t>
            </w:r>
          </w:p>
        </w:tc>
      </w:tr>
      <w:tr w:rsidR="00315182" w:rsidRPr="00315182" w:rsidTr="009C4308">
        <w:trPr>
          <w:trHeight w:val="1746"/>
        </w:trPr>
        <w:tc>
          <w:tcPr>
            <w:tcW w:w="2122" w:type="dxa"/>
          </w:tcPr>
          <w:p w:rsidR="00315182" w:rsidRPr="00315182" w:rsidRDefault="00315182" w:rsidP="00315182">
            <w:pPr>
              <w:spacing w:before="120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315182">
              <w:rPr>
                <w:rFonts w:eastAsia="Calibri" w:cs="Times New Roman"/>
                <w:b/>
                <w:sz w:val="26"/>
                <w:szCs w:val="26"/>
              </w:rPr>
              <w:t>Giảng viên ra đề</w:t>
            </w:r>
          </w:p>
        </w:tc>
        <w:tc>
          <w:tcPr>
            <w:tcW w:w="5953" w:type="dxa"/>
            <w:vAlign w:val="center"/>
          </w:tcPr>
          <w:p w:rsidR="00315182" w:rsidRPr="00315182" w:rsidRDefault="00315182" w:rsidP="00315182">
            <w:pPr>
              <w:spacing w:before="120"/>
              <w:rPr>
                <w:rFonts w:eastAsia="Calibri" w:cs="Times New Roman"/>
                <w:b/>
                <w:sz w:val="26"/>
                <w:szCs w:val="26"/>
              </w:rPr>
            </w:pPr>
            <w:r w:rsidRPr="00315182">
              <w:rPr>
                <w:rFonts w:eastAsia="Calibri" w:cs="Times New Roman"/>
                <w:b/>
                <w:sz w:val="26"/>
                <w:szCs w:val="26"/>
              </w:rPr>
              <w:t xml:space="preserve">Học phần: </w:t>
            </w:r>
            <w:r>
              <w:rPr>
                <w:rFonts w:eastAsia="Calibri" w:cs="Times New Roman"/>
                <w:b/>
                <w:sz w:val="26"/>
                <w:szCs w:val="26"/>
              </w:rPr>
              <w:t>Lập trình căn bản</w:t>
            </w:r>
          </w:p>
          <w:p w:rsidR="00315182" w:rsidRPr="00315182" w:rsidRDefault="00315182" w:rsidP="00315182">
            <w:pPr>
              <w:rPr>
                <w:rFonts w:eastAsia="Calibri" w:cs="Times New Roman"/>
                <w:b/>
                <w:sz w:val="26"/>
                <w:szCs w:val="26"/>
              </w:rPr>
            </w:pPr>
            <w:r w:rsidRPr="00315182">
              <w:rPr>
                <w:rFonts w:eastAsia="Calibri" w:cs="Times New Roman"/>
                <w:b/>
                <w:sz w:val="26"/>
                <w:szCs w:val="26"/>
              </w:rPr>
              <w:t xml:space="preserve">Đối tượng: </w:t>
            </w:r>
            <w:r>
              <w:rPr>
                <w:rFonts w:eastAsia="Calibri" w:cs="Times New Roman"/>
                <w:b/>
                <w:sz w:val="26"/>
                <w:szCs w:val="26"/>
              </w:rPr>
              <w:t>ĐHDS</w:t>
            </w:r>
          </w:p>
          <w:p w:rsidR="00315182" w:rsidRPr="00315182" w:rsidRDefault="00315182" w:rsidP="00315182">
            <w:pPr>
              <w:rPr>
                <w:rFonts w:eastAsia="Calibri" w:cs="Times New Roman"/>
                <w:b/>
                <w:sz w:val="26"/>
                <w:szCs w:val="26"/>
              </w:rPr>
            </w:pPr>
            <w:r w:rsidRPr="00315182">
              <w:rPr>
                <w:rFonts w:eastAsia="Calibri" w:cs="Times New Roman"/>
                <w:b/>
                <w:sz w:val="26"/>
                <w:szCs w:val="26"/>
              </w:rPr>
              <w:t xml:space="preserve">Hình thức thi: </w:t>
            </w:r>
            <w:r>
              <w:rPr>
                <w:rFonts w:eastAsia="Calibri" w:cs="Times New Roman"/>
                <w:b/>
                <w:sz w:val="26"/>
                <w:szCs w:val="26"/>
              </w:rPr>
              <w:t>Thực hành</w:t>
            </w:r>
          </w:p>
          <w:p w:rsidR="00315182" w:rsidRPr="00315182" w:rsidRDefault="00315182" w:rsidP="00315182">
            <w:pPr>
              <w:rPr>
                <w:rFonts w:eastAsia="Calibri" w:cs="Times New Roman"/>
                <w:b/>
                <w:sz w:val="26"/>
                <w:szCs w:val="26"/>
              </w:rPr>
            </w:pPr>
            <w:r w:rsidRPr="00315182">
              <w:rPr>
                <w:rFonts w:eastAsia="Calibri" w:cs="Times New Roman"/>
                <w:b/>
                <w:sz w:val="26"/>
                <w:szCs w:val="26"/>
              </w:rPr>
              <w:t xml:space="preserve">Thời gian làm bài: </w:t>
            </w:r>
            <w:r>
              <w:rPr>
                <w:rFonts w:eastAsia="Calibri" w:cs="Times New Roman"/>
                <w:b/>
                <w:sz w:val="26"/>
                <w:szCs w:val="26"/>
              </w:rPr>
              <w:t>75</w:t>
            </w:r>
            <w:r w:rsidRPr="00315182">
              <w:rPr>
                <w:rFonts w:eastAsia="Calibri" w:cs="Times New Roman"/>
                <w:b/>
                <w:sz w:val="26"/>
                <w:szCs w:val="26"/>
              </w:rPr>
              <w:t xml:space="preserve"> phút</w:t>
            </w:r>
          </w:p>
          <w:p w:rsidR="00315182" w:rsidRPr="00315182" w:rsidRDefault="00315182" w:rsidP="00315182">
            <w:pPr>
              <w:spacing w:after="120"/>
              <w:rPr>
                <w:rFonts w:eastAsia="Calibri" w:cs="Times New Roman"/>
                <w:b/>
                <w:sz w:val="26"/>
                <w:szCs w:val="26"/>
              </w:rPr>
            </w:pPr>
            <w:r w:rsidRPr="00315182">
              <w:rPr>
                <w:rFonts w:eastAsia="Calibri" w:cs="Times New Roman"/>
                <w:b/>
                <w:sz w:val="26"/>
                <w:szCs w:val="26"/>
              </w:rPr>
              <w:t xml:space="preserve">Ngày thi: </w:t>
            </w:r>
            <w:r>
              <w:rPr>
                <w:rFonts w:eastAsia="Calibri" w:cs="Times New Roman"/>
                <w:b/>
                <w:i/>
                <w:sz w:val="26"/>
                <w:szCs w:val="26"/>
              </w:rPr>
              <w:t>31/10/2019</w:t>
            </w:r>
          </w:p>
        </w:tc>
        <w:tc>
          <w:tcPr>
            <w:tcW w:w="2127" w:type="dxa"/>
          </w:tcPr>
          <w:p w:rsidR="00315182" w:rsidRPr="00315182" w:rsidRDefault="00315182" w:rsidP="00315182">
            <w:pPr>
              <w:spacing w:before="120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315182">
              <w:rPr>
                <w:rFonts w:eastAsia="Calibri" w:cs="Times New Roman"/>
                <w:b/>
                <w:sz w:val="26"/>
                <w:szCs w:val="26"/>
              </w:rPr>
              <w:t>Ban Khảo thí và ĐBCLGD-ĐT</w:t>
            </w:r>
          </w:p>
        </w:tc>
      </w:tr>
    </w:tbl>
    <w:p w:rsidR="00315182" w:rsidRPr="00315182" w:rsidRDefault="00315182" w:rsidP="00315182">
      <w:pPr>
        <w:spacing w:before="120" w:after="120" w:line="240" w:lineRule="auto"/>
        <w:jc w:val="center"/>
        <w:rPr>
          <w:rFonts w:eastAsia="Calibri" w:cs="Times New Roman"/>
          <w:b/>
          <w:szCs w:val="26"/>
        </w:rPr>
      </w:pPr>
      <w:r w:rsidRPr="00315182">
        <w:rPr>
          <w:rFonts w:eastAsia="Calibri" w:cs="Times New Roman"/>
          <w:b/>
          <w:szCs w:val="26"/>
        </w:rPr>
        <w:t xml:space="preserve">ĐỀ SỐ: </w:t>
      </w:r>
      <w:r>
        <w:rPr>
          <w:rFonts w:eastAsia="Calibri" w:cs="Times New Roman"/>
          <w:b/>
          <w:szCs w:val="26"/>
        </w:rPr>
        <w:t>001</w:t>
      </w:r>
    </w:p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"/>
        <w:gridCol w:w="8344"/>
        <w:gridCol w:w="160"/>
        <w:gridCol w:w="832"/>
        <w:gridCol w:w="19"/>
        <w:gridCol w:w="841"/>
      </w:tblGrid>
      <w:tr w:rsidR="00315182" w:rsidRPr="003F186C" w:rsidTr="00315182">
        <w:trPr>
          <w:gridBefore w:val="1"/>
          <w:gridAfter w:val="2"/>
          <w:wBefore w:w="5" w:type="dxa"/>
          <w:wAfter w:w="860" w:type="dxa"/>
          <w:jc w:val="center"/>
        </w:trPr>
        <w:tc>
          <w:tcPr>
            <w:tcW w:w="8344" w:type="dxa"/>
          </w:tcPr>
          <w:p w:rsidR="00315182" w:rsidRPr="003F186C" w:rsidRDefault="00315182" w:rsidP="009C4308">
            <w:pPr>
              <w:rPr>
                <w:szCs w:val="26"/>
              </w:rPr>
            </w:pPr>
            <w:r>
              <w:rPr>
                <w:szCs w:val="26"/>
              </w:rPr>
              <w:t>Câu 1 (3 điểm)</w:t>
            </w:r>
            <w:r w:rsidRPr="003F186C">
              <w:rPr>
                <w:szCs w:val="26"/>
              </w:rPr>
              <w:t>:</w:t>
            </w:r>
          </w:p>
          <w:p w:rsidR="00315182" w:rsidRPr="001D242E" w:rsidRDefault="00315182" w:rsidP="009C4308">
            <w:pPr>
              <w:tabs>
                <w:tab w:val="left" w:pos="720"/>
                <w:tab w:val="right" w:pos="9179"/>
              </w:tabs>
              <w:jc w:val="both"/>
              <w:rPr>
                <w:b/>
              </w:rPr>
            </w:pPr>
            <w:r>
              <w:tab/>
              <w:t xml:space="preserve">- </w:t>
            </w:r>
            <w:r w:rsidRPr="007938EC">
              <w:t xml:space="preserve">Tên tập tin mã nguồn: </w:t>
            </w:r>
            <w:r>
              <w:t>TONGCS</w:t>
            </w:r>
            <w:r w:rsidRPr="007938EC">
              <w:t>.CPP</w:t>
            </w:r>
          </w:p>
          <w:p w:rsidR="00315182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>Viết chương trình thực hiện các yêu cầu sau:</w:t>
            </w:r>
          </w:p>
          <w:p w:rsidR="00315182" w:rsidRPr="00FF268D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 xml:space="preserve">Nhập: từ tập tin </w:t>
            </w:r>
            <w:r>
              <w:t>văn bản TONGCS.INP</w:t>
            </w:r>
            <w:r w:rsidRPr="00FF268D">
              <w:t xml:space="preserve"> số nguyên dương N, </w:t>
            </w:r>
            <w:r w:rsidRPr="00FE1555">
              <w:rPr>
                <w:position w:val="-6"/>
              </w:rPr>
              <w:object w:dxaOrig="9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7.25pt" o:ole="">
                  <v:imagedata r:id="rId4" o:title=""/>
                </v:shape>
                <o:OLEObject Type="Embed" ProgID="Equation.3" ShapeID="_x0000_i1025" DrawAspect="Content" ObjectID="_1633931651" r:id="rId5"/>
              </w:object>
            </w:r>
            <w:r w:rsidRPr="00FF268D">
              <w:t>.</w:t>
            </w:r>
          </w:p>
          <w:p w:rsidR="00315182" w:rsidRPr="00FF268D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>Xử lý: t</w:t>
            </w:r>
            <w:r>
              <w:t>ính S là tổng các</w:t>
            </w:r>
            <w:r w:rsidRPr="00FF268D">
              <w:t xml:space="preserve"> </w:t>
            </w:r>
            <w:r>
              <w:t xml:space="preserve">chữ </w:t>
            </w:r>
            <w:r w:rsidRPr="00FF268D">
              <w:t xml:space="preserve">số </w:t>
            </w:r>
            <w:r>
              <w:t>của</w:t>
            </w:r>
            <w:r w:rsidRPr="00FF268D">
              <w:t xml:space="preserve"> N. </w:t>
            </w:r>
          </w:p>
          <w:p w:rsidR="00315182" w:rsidRPr="00FF268D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 xml:space="preserve">Xuất: ra tập tin </w:t>
            </w:r>
            <w:r>
              <w:t>văn bản TONGCS.OUT</w:t>
            </w:r>
            <w:r w:rsidRPr="00FF268D">
              <w:t xml:space="preserve"> </w:t>
            </w:r>
            <w:r>
              <w:t>giá trị của S.</w:t>
            </w:r>
          </w:p>
          <w:p w:rsidR="00315182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</w:r>
            <w:r w:rsidRPr="00FF268D">
              <w:t xml:space="preserve">Ví dụ: </w:t>
            </w:r>
            <w:r>
              <w:t>Nếu N = 423157698 thì S = 4+2+3+1+5+7+6+9+8 = 45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TONGCS</w:t>
                  </w:r>
                  <w:r w:rsidRPr="007938EC">
                    <w:t>.INP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TONGCS.OUT</w:t>
                  </w:r>
                </w:p>
              </w:tc>
            </w:tr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423157698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45</w:t>
                  </w:r>
                </w:p>
              </w:tc>
            </w:tr>
          </w:tbl>
          <w:p w:rsidR="00315182" w:rsidRPr="003F186C" w:rsidRDefault="00315182" w:rsidP="009C4308">
            <w:pPr>
              <w:rPr>
                <w:szCs w:val="26"/>
                <w:lang w:val="fr-FR"/>
              </w:rPr>
            </w:pPr>
          </w:p>
        </w:tc>
        <w:tc>
          <w:tcPr>
            <w:tcW w:w="992" w:type="dxa"/>
            <w:gridSpan w:val="2"/>
            <w:vAlign w:val="center"/>
          </w:tcPr>
          <w:p w:rsidR="00315182" w:rsidRPr="003F186C" w:rsidRDefault="00315182" w:rsidP="009C4308">
            <w:pPr>
              <w:ind w:left="-303" w:firstLine="303"/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3đ</w:t>
            </w:r>
          </w:p>
        </w:tc>
      </w:tr>
      <w:tr w:rsidR="00315182" w:rsidRPr="003F186C" w:rsidTr="00315182">
        <w:trPr>
          <w:gridBefore w:val="1"/>
          <w:gridAfter w:val="2"/>
          <w:wBefore w:w="5" w:type="dxa"/>
          <w:wAfter w:w="860" w:type="dxa"/>
          <w:trHeight w:val="398"/>
          <w:jc w:val="center"/>
        </w:trPr>
        <w:tc>
          <w:tcPr>
            <w:tcW w:w="8344" w:type="dxa"/>
          </w:tcPr>
          <w:p w:rsidR="00315182" w:rsidRPr="003F186C" w:rsidRDefault="00315182" w:rsidP="009C4308">
            <w:pPr>
              <w:spacing w:line="264" w:lineRule="auto"/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1</w:t>
            </w:r>
          </w:p>
        </w:tc>
        <w:tc>
          <w:tcPr>
            <w:tcW w:w="992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2"/>
          <w:wBefore w:w="5" w:type="dxa"/>
          <w:wAfter w:w="860" w:type="dxa"/>
          <w:trHeight w:val="391"/>
          <w:jc w:val="center"/>
        </w:trPr>
        <w:tc>
          <w:tcPr>
            <w:tcW w:w="8344" w:type="dxa"/>
          </w:tcPr>
          <w:p w:rsidR="00315182" w:rsidRPr="003F186C" w:rsidRDefault="00315182" w:rsidP="009C4308">
            <w:pPr>
              <w:spacing w:line="264" w:lineRule="auto"/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2</w:t>
            </w:r>
          </w:p>
        </w:tc>
        <w:tc>
          <w:tcPr>
            <w:tcW w:w="992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2"/>
          <w:wBefore w:w="5" w:type="dxa"/>
          <w:wAfter w:w="860" w:type="dxa"/>
          <w:jc w:val="center"/>
        </w:trPr>
        <w:tc>
          <w:tcPr>
            <w:tcW w:w="8344" w:type="dxa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3</w:t>
            </w:r>
          </w:p>
        </w:tc>
        <w:tc>
          <w:tcPr>
            <w:tcW w:w="992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2"/>
          <w:wBefore w:w="5" w:type="dxa"/>
          <w:wAfter w:w="860" w:type="dxa"/>
          <w:jc w:val="center"/>
        </w:trPr>
        <w:tc>
          <w:tcPr>
            <w:tcW w:w="8344" w:type="dxa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4</w:t>
            </w:r>
          </w:p>
        </w:tc>
        <w:tc>
          <w:tcPr>
            <w:tcW w:w="992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2"/>
          <w:wBefore w:w="5" w:type="dxa"/>
          <w:wAfter w:w="860" w:type="dxa"/>
          <w:jc w:val="center"/>
        </w:trPr>
        <w:tc>
          <w:tcPr>
            <w:tcW w:w="8344" w:type="dxa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5</w:t>
            </w:r>
          </w:p>
        </w:tc>
        <w:tc>
          <w:tcPr>
            <w:tcW w:w="992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2"/>
          <w:wBefore w:w="5" w:type="dxa"/>
          <w:wAfter w:w="860" w:type="dxa"/>
          <w:jc w:val="center"/>
        </w:trPr>
        <w:tc>
          <w:tcPr>
            <w:tcW w:w="8344" w:type="dxa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6</w:t>
            </w:r>
          </w:p>
        </w:tc>
        <w:tc>
          <w:tcPr>
            <w:tcW w:w="992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1" w:type="dxa"/>
          <w:jc w:val="center"/>
        </w:trPr>
        <w:tc>
          <w:tcPr>
            <w:tcW w:w="8504" w:type="dxa"/>
            <w:gridSpan w:val="2"/>
          </w:tcPr>
          <w:p w:rsidR="00315182" w:rsidRPr="003F186C" w:rsidRDefault="00315182" w:rsidP="009C4308">
            <w:pPr>
              <w:rPr>
                <w:szCs w:val="26"/>
              </w:rPr>
            </w:pPr>
            <w:r>
              <w:rPr>
                <w:szCs w:val="26"/>
              </w:rPr>
              <w:t>Câu 2 (3 điểm)</w:t>
            </w:r>
            <w:r w:rsidRPr="003F186C">
              <w:rPr>
                <w:szCs w:val="26"/>
              </w:rPr>
              <w:t>:</w:t>
            </w:r>
          </w:p>
          <w:p w:rsidR="00315182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 xml:space="preserve">- </w:t>
            </w:r>
            <w:r w:rsidRPr="007938EC">
              <w:t xml:space="preserve">Tên tập tin mã nguồn: </w:t>
            </w:r>
            <w:r>
              <w:t>CHEOCHINH</w:t>
            </w:r>
            <w:r w:rsidRPr="007938EC">
              <w:t>.CPP</w:t>
            </w:r>
          </w:p>
          <w:p w:rsidR="00315182" w:rsidRPr="00AE1815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>Viết chương trình thực hiện các yêu cầu sau: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292AA7">
              <w:t xml:space="preserve">Nhập: từ tập tin </w:t>
            </w:r>
            <w:r>
              <w:t>văn bản CHEOCHINH.INP</w:t>
            </w:r>
            <w:r w:rsidRPr="00292AA7">
              <w:t xml:space="preserve"> </w:t>
            </w:r>
            <w:r w:rsidRPr="003274A8">
              <w:t xml:space="preserve">số nguyên dương N, </w:t>
            </w:r>
            <w:r w:rsidRPr="00FE1555">
              <w:rPr>
                <w:position w:val="-6"/>
              </w:rPr>
              <w:object w:dxaOrig="740" w:dyaOrig="279">
                <v:shape id="_x0000_i1027" type="#_x0000_t75" style="width:36pt;height:13.5pt" o:ole="">
                  <v:imagedata r:id="rId6" o:title=""/>
                </v:shape>
                <o:OLEObject Type="Embed" ProgID="Equation.3" ShapeID="_x0000_i1027" DrawAspect="Content" ObjectID="_1633931652" r:id="rId7"/>
              </w:object>
            </w:r>
            <w:r w:rsidRPr="003274A8">
              <w:t xml:space="preserve">, và ma trận vuông A kích thước N hàng, N cột chứa các giá trị nguyên nằm trong đoạn </w:t>
            </w:r>
            <w:r w:rsidRPr="00FE1555">
              <w:rPr>
                <w:position w:val="-10"/>
              </w:rPr>
              <w:object w:dxaOrig="1200" w:dyaOrig="380">
                <v:shape id="_x0000_i1028" type="#_x0000_t75" style="width:60pt;height:18.75pt" o:ole="">
                  <v:imagedata r:id="rId8" o:title=""/>
                </v:shape>
                <o:OLEObject Type="Embed" ProgID="Equation.3" ShapeID="_x0000_i1028" DrawAspect="Content" ObjectID="_1633931653" r:id="rId9"/>
              </w:object>
            </w:r>
            <w:r w:rsidRPr="003274A8">
              <w:t>.</w:t>
            </w:r>
          </w:p>
          <w:p w:rsidR="00315182" w:rsidRPr="00FF268D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lastRenderedPageBreak/>
              <w:tab/>
              <w:t xml:space="preserve">- </w:t>
            </w:r>
            <w:r w:rsidRPr="00FF268D">
              <w:t xml:space="preserve">Xử lý: </w:t>
            </w:r>
            <w:r w:rsidRPr="003274A8">
              <w:t>tìm giá trị lớn nhất MAX của ma trận A và tổng SC của các phần tử trên đường chéo chính.</w:t>
            </w:r>
          </w:p>
          <w:p w:rsidR="00315182" w:rsidRPr="003274A8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 xml:space="preserve">Xuất: ra tập tin </w:t>
            </w:r>
            <w:r>
              <w:t>văn bản CHEOCHINH.OUT</w:t>
            </w:r>
            <w:r w:rsidRPr="00FF268D">
              <w:t xml:space="preserve"> </w:t>
            </w:r>
            <w:r w:rsidRPr="003274A8">
              <w:t>giá trị của MAX</w:t>
            </w:r>
            <w:r>
              <w:t xml:space="preserve"> ở dòng 1</w:t>
            </w:r>
            <w:r w:rsidRPr="003274A8">
              <w:t xml:space="preserve"> và SC</w:t>
            </w:r>
            <w:r>
              <w:t xml:space="preserve"> ở dòng 2</w:t>
            </w:r>
            <w:r w:rsidRPr="003274A8">
              <w:t>.</w:t>
            </w:r>
          </w:p>
          <w:p w:rsidR="00315182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3274A8">
              <w:tab/>
            </w:r>
            <w:r w:rsidRPr="00FF268D">
              <w:t xml:space="preserve">Ví dụ: </w:t>
            </w:r>
            <w:r>
              <w:t xml:space="preserve">Nếu N = 3 và ma trận </w:t>
            </w:r>
            <w:r w:rsidRPr="00FF268D">
              <w:t>A = [(50, 40, 60), (10, 20, 80), (90, 0, 70)] thì MAX = 90 và SC = 50 + 20 + 70 = 140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CHEOCHINH</w:t>
                  </w:r>
                  <w:r w:rsidRPr="007938EC">
                    <w:t>.INP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CHEOCHINH.OUT</w:t>
                  </w:r>
                </w:p>
              </w:tc>
            </w:tr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3</w:t>
                  </w:r>
                </w:p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50 40 60</w:t>
                  </w:r>
                </w:p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10 20 80</w:t>
                  </w:r>
                </w:p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90 0 70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90</w:t>
                  </w:r>
                </w:p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140</w:t>
                  </w:r>
                </w:p>
              </w:tc>
            </w:tr>
          </w:tbl>
          <w:p w:rsidR="00315182" w:rsidRPr="003F186C" w:rsidRDefault="00315182" w:rsidP="009C4308">
            <w:pPr>
              <w:jc w:val="both"/>
              <w:rPr>
                <w:szCs w:val="26"/>
                <w:lang w:val="pt-BR"/>
              </w:rPr>
            </w:pPr>
          </w:p>
        </w:tc>
        <w:tc>
          <w:tcPr>
            <w:tcW w:w="851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lastRenderedPageBreak/>
              <w:t>3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1" w:type="dxa"/>
          <w:jc w:val="center"/>
        </w:trPr>
        <w:tc>
          <w:tcPr>
            <w:tcW w:w="8504" w:type="dxa"/>
            <w:gridSpan w:val="2"/>
          </w:tcPr>
          <w:p w:rsidR="00315182" w:rsidRPr="003F186C" w:rsidRDefault="00315182" w:rsidP="009C4308">
            <w:pPr>
              <w:spacing w:line="264" w:lineRule="auto"/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1</w:t>
            </w:r>
          </w:p>
        </w:tc>
        <w:tc>
          <w:tcPr>
            <w:tcW w:w="851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1" w:type="dxa"/>
          <w:trHeight w:val="385"/>
          <w:jc w:val="center"/>
        </w:trPr>
        <w:tc>
          <w:tcPr>
            <w:tcW w:w="8504" w:type="dxa"/>
            <w:gridSpan w:val="2"/>
          </w:tcPr>
          <w:p w:rsidR="00315182" w:rsidRPr="003F186C" w:rsidRDefault="00315182" w:rsidP="009C4308">
            <w:pPr>
              <w:spacing w:line="264" w:lineRule="auto"/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2</w:t>
            </w:r>
          </w:p>
        </w:tc>
        <w:tc>
          <w:tcPr>
            <w:tcW w:w="851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1" w:type="dxa"/>
          <w:trHeight w:val="401"/>
          <w:jc w:val="center"/>
        </w:trPr>
        <w:tc>
          <w:tcPr>
            <w:tcW w:w="8504" w:type="dxa"/>
            <w:gridSpan w:val="2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3</w:t>
            </w:r>
          </w:p>
        </w:tc>
        <w:tc>
          <w:tcPr>
            <w:tcW w:w="851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1" w:type="dxa"/>
          <w:jc w:val="center"/>
        </w:trPr>
        <w:tc>
          <w:tcPr>
            <w:tcW w:w="8504" w:type="dxa"/>
            <w:gridSpan w:val="2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4</w:t>
            </w:r>
          </w:p>
        </w:tc>
        <w:tc>
          <w:tcPr>
            <w:tcW w:w="851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8144A" w:rsidTr="00315182">
        <w:trPr>
          <w:gridBefore w:val="1"/>
          <w:gridAfter w:val="2"/>
          <w:wBefore w:w="5" w:type="dxa"/>
          <w:wAfter w:w="860" w:type="dxa"/>
          <w:jc w:val="center"/>
        </w:trPr>
        <w:tc>
          <w:tcPr>
            <w:tcW w:w="8344" w:type="dxa"/>
          </w:tcPr>
          <w:p w:rsidR="00315182" w:rsidRPr="0038144A" w:rsidRDefault="00315182" w:rsidP="009C4308">
            <w:pPr>
              <w:rPr>
                <w:szCs w:val="26"/>
              </w:rPr>
            </w:pPr>
            <w:r>
              <w:rPr>
                <w:szCs w:val="26"/>
              </w:rPr>
              <w:t>Câu 3 (4 điểm)</w:t>
            </w:r>
            <w:r w:rsidRPr="0038144A">
              <w:rPr>
                <w:szCs w:val="26"/>
              </w:rPr>
              <w:t>:</w:t>
            </w:r>
          </w:p>
          <w:p w:rsidR="00315182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 xml:space="preserve">- </w:t>
            </w:r>
            <w:r w:rsidRPr="007938EC">
              <w:t xml:space="preserve">Tên tập tin mã nguồn: </w:t>
            </w:r>
            <w:r>
              <w:t>TITLECASE</w:t>
            </w:r>
            <w:r w:rsidRPr="007938EC">
              <w:t>.CPP</w:t>
            </w:r>
          </w:p>
          <w:p w:rsidR="00315182" w:rsidRPr="00AE1815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>Viết chương trình thực hiện các yêu cầu sau: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292AA7">
              <w:t xml:space="preserve">Nhập: từ tập tin </w:t>
            </w:r>
            <w:r>
              <w:t>văn bản TITLECASE.INP</w:t>
            </w:r>
            <w:r w:rsidRPr="00292AA7">
              <w:t xml:space="preserve"> xâu ký tự S có không quá 200 ký tự.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292AA7">
              <w:t xml:space="preserve">Xử lý: 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292AA7">
              <w:tab/>
            </w:r>
            <w:r>
              <w:t>+</w:t>
            </w:r>
            <w:r w:rsidRPr="00292AA7">
              <w:t xml:space="preserve"> Loại bỏ các ký tự không phải ký tự chữ và khoảng trắng khỏi S</w:t>
            </w:r>
            <w:r>
              <w:t xml:space="preserve"> để được xâu ký tự X1</w:t>
            </w:r>
            <w:r w:rsidRPr="00292AA7">
              <w:t>.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292AA7">
              <w:tab/>
            </w:r>
            <w:r>
              <w:t>+</w:t>
            </w:r>
            <w:r w:rsidRPr="00292AA7">
              <w:t xml:space="preserve"> </w:t>
            </w:r>
            <w:r w:rsidRPr="00FF268D">
              <w:t>Sau đó, chuyển thành xâu ký tự X</w:t>
            </w:r>
            <w:r>
              <w:t>2</w:t>
            </w:r>
            <w:r w:rsidRPr="00FF268D">
              <w:t xml:space="preserve"> là dạng </w:t>
            </w:r>
            <w:r w:rsidRPr="00FF268D">
              <w:rPr>
                <w:b/>
              </w:rPr>
              <w:t>Title Case</w:t>
            </w:r>
            <w:r w:rsidRPr="00FF268D">
              <w:t xml:space="preserve"> của </w:t>
            </w:r>
            <w:r>
              <w:t>X1</w:t>
            </w:r>
            <w:r w:rsidRPr="00FF268D">
              <w:t>.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>-</w:t>
            </w:r>
            <w:r w:rsidRPr="00292AA7">
              <w:t xml:space="preserve"> Xuất: ra tập tin </w:t>
            </w:r>
            <w:r>
              <w:t>văn bản TITLECASE.OUT</w:t>
            </w:r>
            <w:r w:rsidRPr="00292AA7">
              <w:t xml:space="preserve"> </w:t>
            </w:r>
            <w:r>
              <w:t>xâu X1 ở dòng 1 và xâu X2 ở dòng 2</w:t>
            </w:r>
            <w:r w:rsidRPr="00292AA7">
              <w:t>.</w:t>
            </w:r>
          </w:p>
          <w:p w:rsidR="00315182" w:rsidRPr="00FF268D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292AA7">
              <w:tab/>
            </w:r>
            <w:r w:rsidRPr="00FF268D">
              <w:t xml:space="preserve">Ví dụ: </w:t>
            </w:r>
            <w:r>
              <w:t xml:space="preserve">Nếu </w:t>
            </w:r>
            <w:r w:rsidRPr="00FF268D">
              <w:t>S = ‘ Khoa1 Cong nghe thong@ tin’ thì X</w:t>
            </w:r>
            <w:r>
              <w:t>2</w:t>
            </w:r>
            <w:r w:rsidRPr="00FF268D">
              <w:t xml:space="preserve"> = ‘ Khoa Cong Nghe Thong Tin’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TITLECASE</w:t>
                  </w:r>
                  <w:r w:rsidRPr="007938EC">
                    <w:t>.INP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TITLECASE.OUT</w:t>
                  </w:r>
                </w:p>
              </w:tc>
            </w:tr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 xml:space="preserve"> </w:t>
                  </w:r>
                  <w:r w:rsidRPr="00FF268D">
                    <w:t>Khoa1 Cong nghe thong@ tin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Khoa Cong nghe thong tin</w:t>
                  </w:r>
                </w:p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Khoa Cong Nghe Thong Tin</w:t>
                  </w:r>
                </w:p>
              </w:tc>
            </w:tr>
          </w:tbl>
          <w:p w:rsidR="00315182" w:rsidRPr="0038144A" w:rsidRDefault="00315182" w:rsidP="009C4308">
            <w:pPr>
              <w:rPr>
                <w:szCs w:val="26"/>
                <w:lang w:val="fr-FR"/>
              </w:rPr>
            </w:pPr>
          </w:p>
        </w:tc>
        <w:tc>
          <w:tcPr>
            <w:tcW w:w="992" w:type="dxa"/>
            <w:gridSpan w:val="2"/>
            <w:vAlign w:val="center"/>
          </w:tcPr>
          <w:p w:rsidR="00315182" w:rsidRPr="0038144A" w:rsidRDefault="00315182" w:rsidP="009C4308">
            <w:pPr>
              <w:ind w:left="-303" w:firstLine="303"/>
              <w:jc w:val="center"/>
              <w:rPr>
                <w:szCs w:val="26"/>
              </w:rPr>
            </w:pPr>
            <w:r w:rsidRPr="0038144A">
              <w:rPr>
                <w:szCs w:val="26"/>
              </w:rPr>
              <w:t>3đ</w:t>
            </w:r>
          </w:p>
        </w:tc>
      </w:tr>
      <w:tr w:rsidR="00315182" w:rsidRPr="0038144A" w:rsidTr="00315182">
        <w:trPr>
          <w:gridBefore w:val="1"/>
          <w:gridAfter w:val="2"/>
          <w:wBefore w:w="5" w:type="dxa"/>
          <w:wAfter w:w="860" w:type="dxa"/>
          <w:trHeight w:val="398"/>
          <w:jc w:val="center"/>
        </w:trPr>
        <w:tc>
          <w:tcPr>
            <w:tcW w:w="8344" w:type="dxa"/>
          </w:tcPr>
          <w:p w:rsidR="00315182" w:rsidRPr="0038144A" w:rsidRDefault="00315182" w:rsidP="009C4308">
            <w:pPr>
              <w:spacing w:line="264" w:lineRule="auto"/>
              <w:jc w:val="both"/>
              <w:rPr>
                <w:szCs w:val="26"/>
              </w:rPr>
            </w:pPr>
            <w:r w:rsidRPr="0038144A">
              <w:rPr>
                <w:szCs w:val="26"/>
                <w:lang w:val="pt-BR"/>
              </w:rPr>
              <w:t>Nội dung đáp án ý 1</w:t>
            </w:r>
          </w:p>
        </w:tc>
        <w:tc>
          <w:tcPr>
            <w:tcW w:w="992" w:type="dxa"/>
            <w:gridSpan w:val="2"/>
            <w:vAlign w:val="center"/>
          </w:tcPr>
          <w:p w:rsidR="00315182" w:rsidRPr="0038144A" w:rsidRDefault="00315182" w:rsidP="009C4308">
            <w:pPr>
              <w:jc w:val="center"/>
              <w:rPr>
                <w:szCs w:val="26"/>
              </w:rPr>
            </w:pPr>
            <w:r w:rsidRPr="0038144A">
              <w:rPr>
                <w:szCs w:val="26"/>
              </w:rPr>
              <w:t>0,5đ</w:t>
            </w:r>
          </w:p>
        </w:tc>
      </w:tr>
      <w:tr w:rsidR="00315182" w:rsidRPr="0038144A" w:rsidTr="00315182">
        <w:trPr>
          <w:gridBefore w:val="1"/>
          <w:gridAfter w:val="2"/>
          <w:wBefore w:w="5" w:type="dxa"/>
          <w:wAfter w:w="860" w:type="dxa"/>
          <w:trHeight w:val="391"/>
          <w:jc w:val="center"/>
        </w:trPr>
        <w:tc>
          <w:tcPr>
            <w:tcW w:w="8344" w:type="dxa"/>
          </w:tcPr>
          <w:p w:rsidR="00315182" w:rsidRPr="0038144A" w:rsidRDefault="00315182" w:rsidP="009C4308">
            <w:pPr>
              <w:spacing w:line="264" w:lineRule="auto"/>
              <w:jc w:val="both"/>
              <w:rPr>
                <w:szCs w:val="26"/>
              </w:rPr>
            </w:pPr>
            <w:r w:rsidRPr="0038144A">
              <w:rPr>
                <w:szCs w:val="26"/>
                <w:lang w:val="pt-BR"/>
              </w:rPr>
              <w:t>Nội dung đáp án ý 2</w:t>
            </w:r>
          </w:p>
        </w:tc>
        <w:tc>
          <w:tcPr>
            <w:tcW w:w="992" w:type="dxa"/>
            <w:gridSpan w:val="2"/>
            <w:vAlign w:val="center"/>
          </w:tcPr>
          <w:p w:rsidR="00315182" w:rsidRPr="0038144A" w:rsidRDefault="00315182" w:rsidP="009C4308">
            <w:pPr>
              <w:jc w:val="center"/>
              <w:rPr>
                <w:szCs w:val="26"/>
              </w:rPr>
            </w:pPr>
            <w:r w:rsidRPr="0038144A">
              <w:rPr>
                <w:szCs w:val="26"/>
              </w:rPr>
              <w:t>0,5đ</w:t>
            </w:r>
          </w:p>
        </w:tc>
      </w:tr>
      <w:tr w:rsidR="00315182" w:rsidRPr="0038144A" w:rsidTr="00315182">
        <w:trPr>
          <w:gridBefore w:val="1"/>
          <w:gridAfter w:val="2"/>
          <w:wBefore w:w="5" w:type="dxa"/>
          <w:wAfter w:w="860" w:type="dxa"/>
          <w:jc w:val="center"/>
        </w:trPr>
        <w:tc>
          <w:tcPr>
            <w:tcW w:w="8344" w:type="dxa"/>
          </w:tcPr>
          <w:p w:rsidR="00315182" w:rsidRPr="0038144A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8144A">
              <w:rPr>
                <w:szCs w:val="26"/>
                <w:lang w:val="pt-BR"/>
              </w:rPr>
              <w:t>Nội dung đáp án ý 3</w:t>
            </w:r>
          </w:p>
        </w:tc>
        <w:tc>
          <w:tcPr>
            <w:tcW w:w="992" w:type="dxa"/>
            <w:gridSpan w:val="2"/>
            <w:vAlign w:val="center"/>
          </w:tcPr>
          <w:p w:rsidR="00315182" w:rsidRPr="0038144A" w:rsidRDefault="00315182" w:rsidP="009C4308">
            <w:pPr>
              <w:jc w:val="center"/>
              <w:rPr>
                <w:szCs w:val="26"/>
              </w:rPr>
            </w:pPr>
            <w:r w:rsidRPr="0038144A">
              <w:rPr>
                <w:szCs w:val="26"/>
              </w:rPr>
              <w:t>0,5đ</w:t>
            </w:r>
          </w:p>
        </w:tc>
      </w:tr>
      <w:tr w:rsidR="00315182" w:rsidRPr="0038144A" w:rsidTr="00315182">
        <w:trPr>
          <w:gridBefore w:val="1"/>
          <w:gridAfter w:val="2"/>
          <w:wBefore w:w="5" w:type="dxa"/>
          <w:wAfter w:w="860" w:type="dxa"/>
          <w:jc w:val="center"/>
        </w:trPr>
        <w:tc>
          <w:tcPr>
            <w:tcW w:w="8344" w:type="dxa"/>
          </w:tcPr>
          <w:p w:rsidR="00315182" w:rsidRPr="0038144A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8144A">
              <w:rPr>
                <w:szCs w:val="26"/>
                <w:lang w:val="pt-BR"/>
              </w:rPr>
              <w:t>Nội dung đáp án ý 4</w:t>
            </w:r>
          </w:p>
        </w:tc>
        <w:tc>
          <w:tcPr>
            <w:tcW w:w="992" w:type="dxa"/>
            <w:gridSpan w:val="2"/>
            <w:vAlign w:val="center"/>
          </w:tcPr>
          <w:p w:rsidR="00315182" w:rsidRPr="0038144A" w:rsidRDefault="00315182" w:rsidP="009C4308">
            <w:pPr>
              <w:jc w:val="center"/>
              <w:rPr>
                <w:szCs w:val="26"/>
              </w:rPr>
            </w:pPr>
            <w:r w:rsidRPr="0038144A">
              <w:rPr>
                <w:szCs w:val="26"/>
              </w:rPr>
              <w:t>0,5đ</w:t>
            </w:r>
          </w:p>
        </w:tc>
      </w:tr>
      <w:tr w:rsidR="00315182" w:rsidRPr="00315182" w:rsidTr="00315182">
        <w:trPr>
          <w:jc w:val="center"/>
        </w:trPr>
        <w:tc>
          <w:tcPr>
            <w:tcW w:w="10201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315182" w:rsidRPr="00315182" w:rsidRDefault="00315182" w:rsidP="00315182">
            <w:pPr>
              <w:spacing w:after="0" w:line="240" w:lineRule="auto"/>
              <w:jc w:val="both"/>
              <w:rPr>
                <w:rFonts w:eastAsia="Calibri" w:cs="Times New Roman"/>
                <w:sz w:val="24"/>
                <w:szCs w:val="24"/>
              </w:rPr>
            </w:pPr>
          </w:p>
        </w:tc>
      </w:tr>
    </w:tbl>
    <w:p w:rsidR="00315182" w:rsidRPr="00315182" w:rsidRDefault="00315182" w:rsidP="00315182">
      <w:pPr>
        <w:spacing w:before="120" w:after="120" w:line="240" w:lineRule="auto"/>
        <w:jc w:val="center"/>
        <w:rPr>
          <w:rFonts w:eastAsia="Calibri" w:cs="Times New Roman"/>
          <w:szCs w:val="26"/>
        </w:rPr>
      </w:pPr>
    </w:p>
    <w:p w:rsidR="00315182" w:rsidRDefault="00315182" w:rsidP="00315182">
      <w:pPr>
        <w:spacing w:after="200"/>
        <w:jc w:val="center"/>
        <w:rPr>
          <w:b/>
        </w:rPr>
      </w:pPr>
      <w:r w:rsidRPr="00315182">
        <w:rPr>
          <w:b/>
        </w:rPr>
        <w:t>Không được sử dụng tài liệu</w:t>
      </w:r>
    </w:p>
    <w:p w:rsidR="00315182" w:rsidRDefault="00315182">
      <w:pPr>
        <w:rPr>
          <w:b/>
        </w:rPr>
      </w:pPr>
      <w:r>
        <w:rPr>
          <w:b/>
        </w:rPr>
        <w:br w:type="page"/>
      </w:r>
    </w:p>
    <w:tbl>
      <w:tblPr>
        <w:tblStyle w:val="TableGrid1"/>
        <w:tblW w:w="10202" w:type="dxa"/>
        <w:tblLook w:val="04A0" w:firstRow="1" w:lastRow="0" w:firstColumn="1" w:lastColumn="0" w:noHBand="0" w:noVBand="1"/>
      </w:tblPr>
      <w:tblGrid>
        <w:gridCol w:w="2122"/>
        <w:gridCol w:w="5953"/>
        <w:gridCol w:w="2127"/>
      </w:tblGrid>
      <w:tr w:rsidR="00315182" w:rsidRPr="00315182" w:rsidTr="009C4308">
        <w:trPr>
          <w:trHeight w:val="653"/>
        </w:trPr>
        <w:tc>
          <w:tcPr>
            <w:tcW w:w="10202" w:type="dxa"/>
            <w:gridSpan w:val="3"/>
            <w:vAlign w:val="center"/>
          </w:tcPr>
          <w:p w:rsidR="00315182" w:rsidRPr="00315182" w:rsidRDefault="00315182" w:rsidP="0031518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8"/>
                <w:szCs w:val="26"/>
              </w:rPr>
              <w:t>PHIẾU ĐỀ THI</w:t>
            </w:r>
          </w:p>
          <w:p w:rsidR="00315182" w:rsidRPr="00315182" w:rsidRDefault="00315182" w:rsidP="00315182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HỌC KỲ 1 NĂM HỌC 2019-2020</w:t>
            </w:r>
          </w:p>
        </w:tc>
      </w:tr>
      <w:tr w:rsidR="00315182" w:rsidRPr="00315182" w:rsidTr="009C4308">
        <w:trPr>
          <w:trHeight w:val="1746"/>
        </w:trPr>
        <w:tc>
          <w:tcPr>
            <w:tcW w:w="2122" w:type="dxa"/>
          </w:tcPr>
          <w:p w:rsidR="00315182" w:rsidRPr="00315182" w:rsidRDefault="00315182" w:rsidP="00315182">
            <w:pPr>
              <w:spacing w:before="120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Giảng viên ra đề</w:t>
            </w:r>
          </w:p>
        </w:tc>
        <w:tc>
          <w:tcPr>
            <w:tcW w:w="5953" w:type="dxa"/>
            <w:vAlign w:val="center"/>
          </w:tcPr>
          <w:p w:rsidR="00315182" w:rsidRPr="00315182" w:rsidRDefault="00315182" w:rsidP="00315182">
            <w:pPr>
              <w:spacing w:before="120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Học phần: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Lập trình căn bản</w:t>
            </w:r>
          </w:p>
          <w:p w:rsidR="00315182" w:rsidRPr="00315182" w:rsidRDefault="00315182" w:rsidP="00315182">
            <w:pPr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Đối tượng: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HDS</w:t>
            </w:r>
          </w:p>
          <w:p w:rsidR="00315182" w:rsidRPr="00315182" w:rsidRDefault="00315182" w:rsidP="00315182">
            <w:pPr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Hình thức thi: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Thực hành</w:t>
            </w:r>
          </w:p>
          <w:p w:rsidR="00315182" w:rsidRPr="00315182" w:rsidRDefault="00315182" w:rsidP="00315182">
            <w:pPr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Thời gian làm bài: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75</w:t>
            </w: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phút</w:t>
            </w:r>
          </w:p>
          <w:p w:rsidR="00315182" w:rsidRPr="00315182" w:rsidRDefault="00315182" w:rsidP="00315182">
            <w:pPr>
              <w:spacing w:after="120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Ngày thi: 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31/10/2019</w:t>
            </w:r>
          </w:p>
        </w:tc>
        <w:tc>
          <w:tcPr>
            <w:tcW w:w="2127" w:type="dxa"/>
          </w:tcPr>
          <w:p w:rsidR="00315182" w:rsidRPr="00315182" w:rsidRDefault="00315182" w:rsidP="00315182">
            <w:pPr>
              <w:spacing w:before="120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an Khảo thí và ĐBCLGD-ĐT</w:t>
            </w:r>
          </w:p>
        </w:tc>
      </w:tr>
    </w:tbl>
    <w:p w:rsidR="00315182" w:rsidRPr="00315182" w:rsidRDefault="00315182" w:rsidP="00315182">
      <w:pPr>
        <w:spacing w:before="120" w:after="120" w:line="240" w:lineRule="auto"/>
        <w:jc w:val="center"/>
        <w:rPr>
          <w:rFonts w:eastAsia="Calibri" w:cs="Times New Roman"/>
          <w:b/>
          <w:szCs w:val="26"/>
        </w:rPr>
      </w:pPr>
      <w:r w:rsidRPr="00315182">
        <w:rPr>
          <w:rFonts w:eastAsia="Calibri" w:cs="Times New Roman"/>
          <w:b/>
          <w:szCs w:val="26"/>
        </w:rPr>
        <w:t xml:space="preserve">ĐỀ SỐ: </w:t>
      </w:r>
      <w:r>
        <w:rPr>
          <w:rFonts w:eastAsia="Calibri" w:cs="Times New Roman"/>
          <w:b/>
          <w:szCs w:val="26"/>
        </w:rPr>
        <w:t>002</w:t>
      </w:r>
    </w:p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51"/>
        <w:gridCol w:w="120"/>
        <w:gridCol w:w="973"/>
        <w:gridCol w:w="7"/>
        <w:gridCol w:w="850"/>
      </w:tblGrid>
      <w:tr w:rsidR="00315182" w:rsidRPr="003F186C" w:rsidTr="00315182">
        <w:trPr>
          <w:gridAfter w:val="2"/>
          <w:wAfter w:w="852" w:type="dxa"/>
          <w:jc w:val="center"/>
        </w:trPr>
        <w:tc>
          <w:tcPr>
            <w:tcW w:w="8371" w:type="dxa"/>
            <w:gridSpan w:val="2"/>
          </w:tcPr>
          <w:p w:rsidR="00315182" w:rsidRPr="003F186C" w:rsidRDefault="00315182" w:rsidP="009C4308">
            <w:pPr>
              <w:rPr>
                <w:szCs w:val="26"/>
              </w:rPr>
            </w:pPr>
            <w:r>
              <w:rPr>
                <w:szCs w:val="26"/>
              </w:rPr>
              <w:t>Câu 1 (3 điểm)</w:t>
            </w:r>
            <w:r w:rsidRPr="003F186C">
              <w:rPr>
                <w:szCs w:val="26"/>
              </w:rPr>
              <w:t>:</w:t>
            </w:r>
          </w:p>
          <w:p w:rsidR="00315182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 xml:space="preserve">- </w:t>
            </w:r>
            <w:r w:rsidRPr="007938EC">
              <w:t xml:space="preserve">Tên tập tin mã nguồn: </w:t>
            </w:r>
            <w:r>
              <w:t>SONGUYENTO</w:t>
            </w:r>
            <w:r w:rsidRPr="007938EC">
              <w:t>.CPP</w:t>
            </w:r>
          </w:p>
          <w:p w:rsidR="00315182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>Viết chương trình thực hiện các yêu cầu sau:</w:t>
            </w:r>
          </w:p>
          <w:p w:rsidR="00315182" w:rsidRPr="00FF268D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 xml:space="preserve">Nhập: từ tập tin </w:t>
            </w:r>
            <w:r>
              <w:t>văn bản SONGUYENTO.INP</w:t>
            </w:r>
            <w:r w:rsidRPr="00FF268D">
              <w:t xml:space="preserve"> </w:t>
            </w:r>
            <w:r>
              <w:t xml:space="preserve">2 </w:t>
            </w:r>
            <w:r w:rsidRPr="00FF268D">
              <w:t xml:space="preserve">số nguyên dương </w:t>
            </w:r>
            <w:r>
              <w:t xml:space="preserve">M, </w:t>
            </w:r>
            <w:r w:rsidRPr="00FF268D">
              <w:t xml:space="preserve">N, </w:t>
            </w:r>
            <w:r w:rsidRPr="00FE1555">
              <w:rPr>
                <w:position w:val="-6"/>
              </w:rPr>
              <w:object w:dxaOrig="1500" w:dyaOrig="340">
                <v:shape id="_x0000_i1035" type="#_x0000_t75" style="width:74.25pt;height:17.25pt" o:ole="">
                  <v:imagedata r:id="rId10" o:title=""/>
                </v:shape>
                <o:OLEObject Type="Embed" ProgID="Equation.3" ShapeID="_x0000_i1035" DrawAspect="Content" ObjectID="_1633931654" r:id="rId11"/>
              </w:object>
            </w:r>
            <w:r w:rsidRPr="00FF268D">
              <w:t>.</w:t>
            </w:r>
          </w:p>
          <w:p w:rsidR="00315182" w:rsidRPr="00FF268D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 xml:space="preserve">Xử lý: </w:t>
            </w:r>
            <w:r>
              <w:t>đếm số lượng C và tính tổng</w:t>
            </w:r>
            <w:r w:rsidRPr="00FF268D">
              <w:t xml:space="preserve"> </w:t>
            </w:r>
            <w:r>
              <w:t xml:space="preserve">S của </w:t>
            </w:r>
            <w:r w:rsidRPr="00FF268D">
              <w:t xml:space="preserve">tất cả các số nguyên tố </w:t>
            </w:r>
            <w:r>
              <w:t xml:space="preserve">nằm trong đoạn </w:t>
            </w:r>
            <w:r w:rsidRPr="00D36172">
              <w:rPr>
                <w:position w:val="-10"/>
              </w:rPr>
              <w:object w:dxaOrig="820" w:dyaOrig="360">
                <v:shape id="_x0000_i1036" type="#_x0000_t75" style="width:41.25pt;height:17.25pt" o:ole="">
                  <v:imagedata r:id="rId12" o:title=""/>
                </v:shape>
                <o:OLEObject Type="Embed" ProgID="Equation.3" ShapeID="_x0000_i1036" DrawAspect="Content" ObjectID="_1633931655" r:id="rId13"/>
              </w:object>
            </w:r>
            <w:r w:rsidRPr="00FF268D">
              <w:t xml:space="preserve">. </w:t>
            </w:r>
          </w:p>
          <w:p w:rsidR="00315182" w:rsidRPr="00FF268D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 xml:space="preserve">Xuất: ra tập tin </w:t>
            </w:r>
            <w:r>
              <w:t>văn bản SONGUYENTO.OUT</w:t>
            </w:r>
            <w:r w:rsidRPr="00FF268D">
              <w:t xml:space="preserve"> </w:t>
            </w:r>
            <w:r>
              <w:t>giá trị C ở dòng 1 và S ở dòng 2</w:t>
            </w:r>
            <w:r w:rsidRPr="00FF268D">
              <w:t>.</w:t>
            </w:r>
          </w:p>
          <w:p w:rsidR="00315182" w:rsidRDefault="00315182" w:rsidP="009C4308">
            <w:pPr>
              <w:tabs>
                <w:tab w:val="left" w:pos="720"/>
                <w:tab w:val="right" w:pos="9179"/>
              </w:tabs>
              <w:jc w:val="both"/>
              <w:rPr>
                <w:b/>
                <w:u w:val="single"/>
              </w:rPr>
            </w:pPr>
            <w:r>
              <w:tab/>
            </w:r>
            <w:r w:rsidRPr="00FF268D">
              <w:t xml:space="preserve">Ví dụ: </w:t>
            </w:r>
            <w:r>
              <w:t xml:space="preserve">Nếu M = 1, N = 10 thì các </w:t>
            </w:r>
            <w:r w:rsidRPr="00FF268D">
              <w:t xml:space="preserve">số nguyên tố </w:t>
            </w:r>
            <w:r>
              <w:t>tìm được là 2, 3, 5, 7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4063"/>
              <w:gridCol w:w="4082"/>
            </w:tblGrid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SONGUYENTO</w:t>
                  </w:r>
                  <w:r w:rsidRPr="007938EC">
                    <w:t>.INP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SONGUYENTO.OUT</w:t>
                  </w:r>
                </w:p>
              </w:tc>
            </w:tr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1 10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4</w:t>
                  </w:r>
                </w:p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17</w:t>
                  </w:r>
                </w:p>
              </w:tc>
            </w:tr>
          </w:tbl>
          <w:p w:rsidR="00315182" w:rsidRPr="003F186C" w:rsidRDefault="00315182" w:rsidP="009C4308">
            <w:pPr>
              <w:jc w:val="both"/>
              <w:rPr>
                <w:szCs w:val="26"/>
              </w:rPr>
            </w:pPr>
          </w:p>
        </w:tc>
        <w:tc>
          <w:tcPr>
            <w:tcW w:w="973" w:type="dxa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3đ</w:t>
            </w:r>
          </w:p>
        </w:tc>
      </w:tr>
      <w:tr w:rsidR="00315182" w:rsidRPr="003F186C" w:rsidTr="00315182">
        <w:trPr>
          <w:gridAfter w:val="2"/>
          <w:wAfter w:w="852" w:type="dxa"/>
          <w:trHeight w:val="321"/>
          <w:jc w:val="center"/>
        </w:trPr>
        <w:tc>
          <w:tcPr>
            <w:tcW w:w="8371" w:type="dxa"/>
            <w:gridSpan w:val="2"/>
          </w:tcPr>
          <w:p w:rsidR="00315182" w:rsidRPr="003F186C" w:rsidRDefault="00315182" w:rsidP="009C4308">
            <w:pPr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1</w:t>
            </w:r>
          </w:p>
        </w:tc>
        <w:tc>
          <w:tcPr>
            <w:tcW w:w="973" w:type="dxa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After w:val="2"/>
          <w:wAfter w:w="852" w:type="dxa"/>
          <w:trHeight w:val="187"/>
          <w:jc w:val="center"/>
        </w:trPr>
        <w:tc>
          <w:tcPr>
            <w:tcW w:w="8371" w:type="dxa"/>
            <w:gridSpan w:val="2"/>
          </w:tcPr>
          <w:p w:rsidR="00315182" w:rsidRPr="003F186C" w:rsidRDefault="00315182" w:rsidP="009C4308">
            <w:pPr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2</w:t>
            </w:r>
          </w:p>
        </w:tc>
        <w:tc>
          <w:tcPr>
            <w:tcW w:w="973" w:type="dxa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After w:val="2"/>
          <w:wAfter w:w="852" w:type="dxa"/>
          <w:jc w:val="center"/>
        </w:trPr>
        <w:tc>
          <w:tcPr>
            <w:tcW w:w="8371" w:type="dxa"/>
            <w:gridSpan w:val="2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3</w:t>
            </w:r>
          </w:p>
        </w:tc>
        <w:tc>
          <w:tcPr>
            <w:tcW w:w="973" w:type="dxa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After w:val="2"/>
          <w:wAfter w:w="852" w:type="dxa"/>
          <w:jc w:val="center"/>
        </w:trPr>
        <w:tc>
          <w:tcPr>
            <w:tcW w:w="8371" w:type="dxa"/>
            <w:gridSpan w:val="2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4</w:t>
            </w:r>
          </w:p>
        </w:tc>
        <w:tc>
          <w:tcPr>
            <w:tcW w:w="973" w:type="dxa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After w:val="2"/>
          <w:wAfter w:w="852" w:type="dxa"/>
          <w:jc w:val="center"/>
        </w:trPr>
        <w:tc>
          <w:tcPr>
            <w:tcW w:w="8371" w:type="dxa"/>
            <w:gridSpan w:val="2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5</w:t>
            </w:r>
          </w:p>
        </w:tc>
        <w:tc>
          <w:tcPr>
            <w:tcW w:w="973" w:type="dxa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After w:val="2"/>
          <w:wAfter w:w="852" w:type="dxa"/>
          <w:jc w:val="center"/>
        </w:trPr>
        <w:tc>
          <w:tcPr>
            <w:tcW w:w="8371" w:type="dxa"/>
            <w:gridSpan w:val="2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6</w:t>
            </w:r>
          </w:p>
        </w:tc>
        <w:tc>
          <w:tcPr>
            <w:tcW w:w="973" w:type="dxa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After w:val="1"/>
          <w:wAfter w:w="845" w:type="dxa"/>
          <w:jc w:val="center"/>
        </w:trPr>
        <w:tc>
          <w:tcPr>
            <w:tcW w:w="8251" w:type="dxa"/>
          </w:tcPr>
          <w:p w:rsidR="00315182" w:rsidRPr="003F186C" w:rsidRDefault="00315182" w:rsidP="009C4308">
            <w:pPr>
              <w:rPr>
                <w:szCs w:val="26"/>
              </w:rPr>
            </w:pPr>
            <w:r>
              <w:rPr>
                <w:szCs w:val="26"/>
              </w:rPr>
              <w:t>Câu 2 (3 điểm)</w:t>
            </w:r>
            <w:r w:rsidRPr="003F186C">
              <w:rPr>
                <w:szCs w:val="26"/>
              </w:rPr>
              <w:t>:</w:t>
            </w:r>
          </w:p>
          <w:p w:rsidR="00315182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 xml:space="preserve">- </w:t>
            </w:r>
            <w:r w:rsidRPr="007938EC">
              <w:t xml:space="preserve">Tên tập tin mã nguồn: </w:t>
            </w:r>
            <w:r>
              <w:t>DUONGCHEO</w:t>
            </w:r>
            <w:r w:rsidRPr="007938EC">
              <w:t>.CPP</w:t>
            </w:r>
          </w:p>
          <w:p w:rsidR="00315182" w:rsidRPr="00AE1815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>Viết chương trình thực hiện các yêu cầu sau: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292AA7">
              <w:t xml:space="preserve">Nhập: từ tập tin </w:t>
            </w:r>
            <w:r>
              <w:t>văn bản DUONGCHEO.INP</w:t>
            </w:r>
            <w:r w:rsidRPr="00292AA7">
              <w:t xml:space="preserve"> </w:t>
            </w:r>
            <w:r w:rsidRPr="003274A8">
              <w:t xml:space="preserve">số nguyên dương N, </w:t>
            </w:r>
            <w:r w:rsidRPr="00FE1555">
              <w:rPr>
                <w:position w:val="-6"/>
              </w:rPr>
              <w:object w:dxaOrig="740" w:dyaOrig="279">
                <v:shape id="_x0000_i1039" type="#_x0000_t75" style="width:36pt;height:13.5pt" o:ole="">
                  <v:imagedata r:id="rId14" o:title=""/>
                </v:shape>
                <o:OLEObject Type="Embed" ProgID="Equation.3" ShapeID="_x0000_i1039" DrawAspect="Content" ObjectID="_1633931656" r:id="rId15"/>
              </w:object>
            </w:r>
            <w:r w:rsidRPr="003274A8">
              <w:t xml:space="preserve">, và ma trận vuông A kích thước N hàng, N cột chứa các giá trị nguyên nằm trong đoạn </w:t>
            </w:r>
            <w:r w:rsidRPr="00FE1555">
              <w:rPr>
                <w:position w:val="-10"/>
              </w:rPr>
              <w:object w:dxaOrig="1200" w:dyaOrig="380">
                <v:shape id="_x0000_i1040" type="#_x0000_t75" style="width:60pt;height:18.75pt" o:ole="">
                  <v:imagedata r:id="rId16" o:title=""/>
                </v:shape>
                <o:OLEObject Type="Embed" ProgID="Equation.3" ShapeID="_x0000_i1040" DrawAspect="Content" ObjectID="_1633931657" r:id="rId17"/>
              </w:object>
            </w:r>
            <w:r w:rsidRPr="003274A8">
              <w:t>.</w:t>
            </w:r>
          </w:p>
          <w:p w:rsidR="00315182" w:rsidRPr="00FF268D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>Xử lý: tìm giá trị lớn nhất MAXC trên đường chéo chính và giá trị nhỏ nhất MINP trên đường chéo phụ của ma trận A.</w:t>
            </w:r>
          </w:p>
          <w:p w:rsidR="00315182" w:rsidRPr="00FF268D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 xml:space="preserve">Xuất: ra tập tin </w:t>
            </w:r>
            <w:r>
              <w:t>văn bản DUONGCHEO.OUT</w:t>
            </w:r>
            <w:r w:rsidRPr="00FF268D">
              <w:t xml:space="preserve"> giá trị của MAXC</w:t>
            </w:r>
            <w:r>
              <w:t xml:space="preserve"> ở dòng 1 và</w:t>
            </w:r>
            <w:r w:rsidRPr="00FF268D">
              <w:t xml:space="preserve"> MINP</w:t>
            </w:r>
            <w:r>
              <w:t xml:space="preserve"> ở dòng 2</w:t>
            </w:r>
            <w:r w:rsidRPr="00FF268D">
              <w:t>.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</w:r>
            <w:r w:rsidRPr="00FF268D">
              <w:t xml:space="preserve">Ví dụ: </w:t>
            </w:r>
            <w:r>
              <w:t xml:space="preserve">Nếu N = 3 và ma trận </w:t>
            </w:r>
            <w:r w:rsidRPr="00FF268D">
              <w:t>A = [(50, 40, 60), (10, 20, 80), (90, 0, 70)] thì MAXC = 70 và MINP = 20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4003"/>
              <w:gridCol w:w="4022"/>
            </w:tblGrid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DUONGCHEO</w:t>
                  </w:r>
                  <w:r w:rsidRPr="007938EC">
                    <w:t>.INP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DUONGCHEO.OUT</w:t>
                  </w:r>
                </w:p>
              </w:tc>
            </w:tr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3</w:t>
                  </w:r>
                </w:p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50 40 60</w:t>
                  </w:r>
                </w:p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10 20 80</w:t>
                  </w:r>
                </w:p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90 0 70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70</w:t>
                  </w:r>
                </w:p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20</w:t>
                  </w:r>
                </w:p>
              </w:tc>
            </w:tr>
          </w:tbl>
          <w:p w:rsidR="00315182" w:rsidRPr="003F186C" w:rsidRDefault="00315182" w:rsidP="009C4308">
            <w:pPr>
              <w:jc w:val="both"/>
              <w:rPr>
                <w:szCs w:val="26"/>
              </w:rPr>
            </w:pPr>
          </w:p>
        </w:tc>
        <w:tc>
          <w:tcPr>
            <w:tcW w:w="1100" w:type="dxa"/>
            <w:gridSpan w:val="3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3đ</w:t>
            </w:r>
          </w:p>
        </w:tc>
      </w:tr>
      <w:tr w:rsidR="00315182" w:rsidRPr="003F186C" w:rsidTr="00315182">
        <w:trPr>
          <w:gridAfter w:val="1"/>
          <w:wAfter w:w="845" w:type="dxa"/>
          <w:jc w:val="center"/>
        </w:trPr>
        <w:tc>
          <w:tcPr>
            <w:tcW w:w="8251" w:type="dxa"/>
          </w:tcPr>
          <w:p w:rsidR="00315182" w:rsidRPr="003F186C" w:rsidRDefault="00315182" w:rsidP="009C4308">
            <w:pPr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1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After w:val="1"/>
          <w:wAfter w:w="845" w:type="dxa"/>
          <w:trHeight w:val="315"/>
          <w:jc w:val="center"/>
        </w:trPr>
        <w:tc>
          <w:tcPr>
            <w:tcW w:w="8251" w:type="dxa"/>
          </w:tcPr>
          <w:p w:rsidR="00315182" w:rsidRPr="003F186C" w:rsidRDefault="00315182" w:rsidP="009C4308">
            <w:pPr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2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After w:val="1"/>
          <w:wAfter w:w="845" w:type="dxa"/>
          <w:jc w:val="center"/>
        </w:trPr>
        <w:tc>
          <w:tcPr>
            <w:tcW w:w="8251" w:type="dxa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3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After w:val="1"/>
          <w:wAfter w:w="845" w:type="dxa"/>
          <w:jc w:val="center"/>
        </w:trPr>
        <w:tc>
          <w:tcPr>
            <w:tcW w:w="8251" w:type="dxa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4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After w:val="1"/>
          <w:wAfter w:w="845" w:type="dxa"/>
          <w:jc w:val="center"/>
        </w:trPr>
        <w:tc>
          <w:tcPr>
            <w:tcW w:w="8251" w:type="dxa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5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After w:val="1"/>
          <w:wAfter w:w="845" w:type="dxa"/>
          <w:jc w:val="center"/>
        </w:trPr>
        <w:tc>
          <w:tcPr>
            <w:tcW w:w="8251" w:type="dxa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6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F53485" w:rsidTr="00315182">
        <w:trPr>
          <w:gridAfter w:val="1"/>
          <w:wAfter w:w="845" w:type="dxa"/>
          <w:jc w:val="center"/>
        </w:trPr>
        <w:tc>
          <w:tcPr>
            <w:tcW w:w="8251" w:type="dxa"/>
          </w:tcPr>
          <w:p w:rsidR="00315182" w:rsidRPr="00F53485" w:rsidRDefault="00315182" w:rsidP="009C4308">
            <w:pPr>
              <w:rPr>
                <w:szCs w:val="26"/>
              </w:rPr>
            </w:pPr>
            <w:r>
              <w:rPr>
                <w:szCs w:val="26"/>
              </w:rPr>
              <w:t>Câu 3 (4 điểm)</w:t>
            </w:r>
            <w:r w:rsidRPr="00F53485">
              <w:rPr>
                <w:szCs w:val="26"/>
              </w:rPr>
              <w:t>:</w:t>
            </w:r>
          </w:p>
          <w:p w:rsidR="00315182" w:rsidRPr="00F53485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F53485">
              <w:t>- Tên tập tin mã nguồn: TEN.CPP</w:t>
            </w:r>
          </w:p>
          <w:p w:rsidR="00315182" w:rsidRPr="00F53485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F53485">
              <w:tab/>
              <w:t>Viết chương trình thực hiện các yêu cầu sau:</w:t>
            </w:r>
          </w:p>
          <w:p w:rsidR="00315182" w:rsidRPr="00F53485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F53485">
              <w:tab/>
              <w:t>- Nhập: từ tập tin văn bản TEN.INP xâu ký tự S có không quá 50 ký tự là họ tên Việt Nam của 1 người, trong đó có một số ký tự gõ nhầm (không phải ký tự chữ và gõ thừa khoảng trắng).</w:t>
            </w:r>
          </w:p>
          <w:p w:rsidR="00315182" w:rsidRPr="00F53485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F53485">
              <w:tab/>
              <w:t xml:space="preserve">- Xử lý: </w:t>
            </w:r>
          </w:p>
          <w:p w:rsidR="00315182" w:rsidRPr="00F53485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F53485">
              <w:tab/>
              <w:t>+ Loại bỏ các ký tự không phải ký tự chữ và khoảng trắng khỏi S để được xâu ký tự X1.</w:t>
            </w:r>
          </w:p>
          <w:p w:rsidR="00315182" w:rsidRPr="00F53485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F53485">
              <w:tab/>
              <w:t xml:space="preserve">+ Sau đó, tìm xâu ký tự X2 là </w:t>
            </w:r>
            <w:r w:rsidRPr="00F53485">
              <w:rPr>
                <w:b/>
              </w:rPr>
              <w:t>tên</w:t>
            </w:r>
            <w:r w:rsidRPr="00F53485">
              <w:t xml:space="preserve"> của người đó.</w:t>
            </w:r>
          </w:p>
          <w:p w:rsidR="00315182" w:rsidRPr="00F53485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F53485">
              <w:tab/>
              <w:t>- Xuất: ra tập tin văn bản TEN.OUT xâu X1 ở dòng 1 và xâu X2 ở dòng 2.</w:t>
            </w:r>
          </w:p>
          <w:p w:rsidR="00315182" w:rsidRPr="00F53485" w:rsidRDefault="00315182" w:rsidP="009C4308">
            <w:pPr>
              <w:tabs>
                <w:tab w:val="left" w:pos="720"/>
                <w:tab w:val="right" w:pos="9179"/>
              </w:tabs>
              <w:jc w:val="both"/>
              <w:rPr>
                <w:b/>
                <w:u w:val="single"/>
              </w:rPr>
            </w:pPr>
            <w:r w:rsidRPr="00F53485">
              <w:tab/>
              <w:t>Ví dụ: Nếu S = ‘  Nguyen1 Van234     A5n67h  ’ thì X2 = ‘Anh’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4011"/>
              <w:gridCol w:w="4014"/>
            </w:tblGrid>
            <w:tr w:rsidR="00315182" w:rsidRPr="00F53485" w:rsidTr="009C4308">
              <w:tc>
                <w:tcPr>
                  <w:tcW w:w="4673" w:type="dxa"/>
                </w:tcPr>
                <w:p w:rsidR="00315182" w:rsidRPr="00F53485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 w:rsidRPr="00F53485">
                    <w:t>TEN.INP</w:t>
                  </w:r>
                </w:p>
              </w:tc>
              <w:tc>
                <w:tcPr>
                  <w:tcW w:w="4674" w:type="dxa"/>
                </w:tcPr>
                <w:p w:rsidR="00315182" w:rsidRPr="00F53485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 w:rsidRPr="00F53485">
                    <w:t>TEN.OUT</w:t>
                  </w:r>
                </w:p>
              </w:tc>
            </w:tr>
            <w:tr w:rsidR="00315182" w:rsidRPr="00F53485" w:rsidTr="009C4308">
              <w:tc>
                <w:tcPr>
                  <w:tcW w:w="4673" w:type="dxa"/>
                </w:tcPr>
                <w:p w:rsidR="00315182" w:rsidRPr="00F53485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 w:rsidRPr="00F53485">
                    <w:t xml:space="preserve">  Nguyen1 Van234     A5n67h  </w:t>
                  </w:r>
                </w:p>
              </w:tc>
              <w:tc>
                <w:tcPr>
                  <w:tcW w:w="4674" w:type="dxa"/>
                </w:tcPr>
                <w:p w:rsidR="00315182" w:rsidRPr="00F53485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 w:rsidRPr="00F53485">
                    <w:t xml:space="preserve">  Nguyen Van     Anh  </w:t>
                  </w:r>
                </w:p>
                <w:p w:rsidR="00315182" w:rsidRPr="00F53485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 w:rsidRPr="00F53485">
                    <w:t>Anh</w:t>
                  </w:r>
                </w:p>
              </w:tc>
            </w:tr>
          </w:tbl>
          <w:p w:rsidR="00315182" w:rsidRPr="00F53485" w:rsidRDefault="00315182" w:rsidP="009C4308">
            <w:pPr>
              <w:jc w:val="both"/>
              <w:rPr>
                <w:szCs w:val="26"/>
              </w:rPr>
            </w:pPr>
          </w:p>
        </w:tc>
        <w:tc>
          <w:tcPr>
            <w:tcW w:w="1100" w:type="dxa"/>
            <w:gridSpan w:val="3"/>
            <w:vAlign w:val="center"/>
          </w:tcPr>
          <w:p w:rsidR="00315182" w:rsidRPr="00F53485" w:rsidRDefault="00315182" w:rsidP="009C4308">
            <w:pPr>
              <w:jc w:val="center"/>
              <w:rPr>
                <w:szCs w:val="26"/>
              </w:rPr>
            </w:pPr>
            <w:r w:rsidRPr="00F53485">
              <w:rPr>
                <w:szCs w:val="26"/>
              </w:rPr>
              <w:t>3đ</w:t>
            </w:r>
          </w:p>
        </w:tc>
      </w:tr>
      <w:tr w:rsidR="00315182" w:rsidRPr="00F53485" w:rsidTr="00315182">
        <w:trPr>
          <w:gridAfter w:val="1"/>
          <w:wAfter w:w="845" w:type="dxa"/>
          <w:jc w:val="center"/>
        </w:trPr>
        <w:tc>
          <w:tcPr>
            <w:tcW w:w="8251" w:type="dxa"/>
          </w:tcPr>
          <w:p w:rsidR="00315182" w:rsidRPr="00F53485" w:rsidRDefault="00315182" w:rsidP="009C4308">
            <w:pPr>
              <w:jc w:val="both"/>
              <w:rPr>
                <w:szCs w:val="26"/>
              </w:rPr>
            </w:pPr>
            <w:r w:rsidRPr="00F53485">
              <w:rPr>
                <w:szCs w:val="26"/>
                <w:lang w:val="pt-BR"/>
              </w:rPr>
              <w:t>Nội dung đáp án ý 1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F53485" w:rsidRDefault="00315182" w:rsidP="009C4308">
            <w:pPr>
              <w:jc w:val="center"/>
              <w:rPr>
                <w:szCs w:val="26"/>
              </w:rPr>
            </w:pPr>
            <w:r w:rsidRPr="00F53485">
              <w:rPr>
                <w:szCs w:val="26"/>
              </w:rPr>
              <w:t>0,5đ</w:t>
            </w:r>
          </w:p>
        </w:tc>
      </w:tr>
      <w:tr w:rsidR="00315182" w:rsidRPr="00F53485" w:rsidTr="00315182">
        <w:trPr>
          <w:gridAfter w:val="1"/>
          <w:wAfter w:w="845" w:type="dxa"/>
          <w:trHeight w:val="315"/>
          <w:jc w:val="center"/>
        </w:trPr>
        <w:tc>
          <w:tcPr>
            <w:tcW w:w="8251" w:type="dxa"/>
          </w:tcPr>
          <w:p w:rsidR="00315182" w:rsidRPr="00F53485" w:rsidRDefault="00315182" w:rsidP="009C4308">
            <w:pPr>
              <w:jc w:val="both"/>
              <w:rPr>
                <w:szCs w:val="26"/>
              </w:rPr>
            </w:pPr>
            <w:r w:rsidRPr="00F53485">
              <w:rPr>
                <w:szCs w:val="26"/>
                <w:lang w:val="pt-BR"/>
              </w:rPr>
              <w:t>Nội dung đáp án ý 2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F53485" w:rsidRDefault="00315182" w:rsidP="009C4308">
            <w:pPr>
              <w:jc w:val="center"/>
              <w:rPr>
                <w:szCs w:val="26"/>
              </w:rPr>
            </w:pPr>
            <w:r w:rsidRPr="00F53485">
              <w:rPr>
                <w:szCs w:val="26"/>
              </w:rPr>
              <w:t>0,5đ</w:t>
            </w:r>
          </w:p>
        </w:tc>
      </w:tr>
      <w:tr w:rsidR="00315182" w:rsidRPr="00F53485" w:rsidTr="00315182">
        <w:trPr>
          <w:gridAfter w:val="1"/>
          <w:wAfter w:w="845" w:type="dxa"/>
          <w:jc w:val="center"/>
        </w:trPr>
        <w:tc>
          <w:tcPr>
            <w:tcW w:w="8251" w:type="dxa"/>
          </w:tcPr>
          <w:p w:rsidR="00315182" w:rsidRPr="00F53485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F53485">
              <w:rPr>
                <w:szCs w:val="26"/>
                <w:lang w:val="pt-BR"/>
              </w:rPr>
              <w:t>Nội dung đáp án ý 3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F53485" w:rsidRDefault="00315182" w:rsidP="009C4308">
            <w:pPr>
              <w:jc w:val="center"/>
              <w:rPr>
                <w:szCs w:val="26"/>
              </w:rPr>
            </w:pPr>
            <w:r w:rsidRPr="00F53485">
              <w:rPr>
                <w:szCs w:val="26"/>
              </w:rPr>
              <w:t>0,5đ</w:t>
            </w:r>
          </w:p>
        </w:tc>
      </w:tr>
      <w:tr w:rsidR="00315182" w:rsidRPr="00F53485" w:rsidTr="00315182">
        <w:trPr>
          <w:gridAfter w:val="1"/>
          <w:wAfter w:w="845" w:type="dxa"/>
          <w:jc w:val="center"/>
        </w:trPr>
        <w:tc>
          <w:tcPr>
            <w:tcW w:w="8251" w:type="dxa"/>
          </w:tcPr>
          <w:p w:rsidR="00315182" w:rsidRPr="00F53485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F53485">
              <w:rPr>
                <w:szCs w:val="26"/>
                <w:lang w:val="pt-BR"/>
              </w:rPr>
              <w:t>Nội dung đáp án ý 4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F53485" w:rsidRDefault="00315182" w:rsidP="009C4308">
            <w:pPr>
              <w:jc w:val="center"/>
              <w:rPr>
                <w:szCs w:val="26"/>
              </w:rPr>
            </w:pPr>
            <w:r w:rsidRPr="00F53485">
              <w:rPr>
                <w:szCs w:val="26"/>
              </w:rPr>
              <w:t>0,5đ</w:t>
            </w:r>
          </w:p>
        </w:tc>
      </w:tr>
      <w:tr w:rsidR="00315182" w:rsidRPr="00F53485" w:rsidTr="00315182">
        <w:trPr>
          <w:gridAfter w:val="1"/>
          <w:wAfter w:w="845" w:type="dxa"/>
          <w:jc w:val="center"/>
        </w:trPr>
        <w:tc>
          <w:tcPr>
            <w:tcW w:w="8251" w:type="dxa"/>
          </w:tcPr>
          <w:p w:rsidR="00315182" w:rsidRPr="00F53485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F53485">
              <w:rPr>
                <w:szCs w:val="26"/>
                <w:lang w:val="pt-BR"/>
              </w:rPr>
              <w:t>Nội dung đáp án ý 5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F53485" w:rsidRDefault="00315182" w:rsidP="009C4308">
            <w:pPr>
              <w:jc w:val="center"/>
              <w:rPr>
                <w:szCs w:val="26"/>
              </w:rPr>
            </w:pPr>
            <w:r w:rsidRPr="00F53485">
              <w:rPr>
                <w:szCs w:val="26"/>
              </w:rPr>
              <w:t>0,5đ</w:t>
            </w:r>
          </w:p>
        </w:tc>
      </w:tr>
      <w:tr w:rsidR="00315182" w:rsidRPr="00F53485" w:rsidTr="00315182">
        <w:trPr>
          <w:gridAfter w:val="1"/>
          <w:wAfter w:w="845" w:type="dxa"/>
          <w:jc w:val="center"/>
        </w:trPr>
        <w:tc>
          <w:tcPr>
            <w:tcW w:w="8251" w:type="dxa"/>
          </w:tcPr>
          <w:p w:rsidR="00315182" w:rsidRPr="00F53485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F53485">
              <w:rPr>
                <w:szCs w:val="26"/>
                <w:lang w:val="pt-BR"/>
              </w:rPr>
              <w:t>Nội dung đáp án ý 6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F53485" w:rsidRDefault="00315182" w:rsidP="009C4308">
            <w:pPr>
              <w:jc w:val="center"/>
              <w:rPr>
                <w:szCs w:val="26"/>
              </w:rPr>
            </w:pPr>
            <w:r w:rsidRPr="00F53485">
              <w:rPr>
                <w:szCs w:val="26"/>
              </w:rPr>
              <w:t>0,5đ</w:t>
            </w:r>
          </w:p>
        </w:tc>
      </w:tr>
      <w:tr w:rsidR="00315182" w:rsidRPr="00315182" w:rsidTr="00315182">
        <w:trPr>
          <w:jc w:val="center"/>
        </w:trPr>
        <w:tc>
          <w:tcPr>
            <w:tcW w:w="10201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315182" w:rsidRPr="00315182" w:rsidRDefault="00315182" w:rsidP="00315182">
            <w:pPr>
              <w:spacing w:after="0" w:line="240" w:lineRule="auto"/>
              <w:jc w:val="both"/>
              <w:rPr>
                <w:rFonts w:eastAsia="Calibri" w:cs="Times New Roman"/>
                <w:sz w:val="24"/>
                <w:szCs w:val="24"/>
              </w:rPr>
            </w:pPr>
          </w:p>
        </w:tc>
      </w:tr>
    </w:tbl>
    <w:p w:rsidR="00315182" w:rsidRPr="00315182" w:rsidRDefault="00315182" w:rsidP="00315182">
      <w:pPr>
        <w:spacing w:before="120" w:after="120" w:line="240" w:lineRule="auto"/>
        <w:jc w:val="center"/>
        <w:rPr>
          <w:rFonts w:eastAsia="Calibri" w:cs="Times New Roman"/>
          <w:szCs w:val="26"/>
        </w:rPr>
      </w:pPr>
    </w:p>
    <w:p w:rsidR="00315182" w:rsidRDefault="00315182" w:rsidP="00315182">
      <w:pPr>
        <w:spacing w:after="200"/>
        <w:jc w:val="center"/>
        <w:rPr>
          <w:b/>
        </w:rPr>
      </w:pPr>
      <w:r w:rsidRPr="00315182">
        <w:rPr>
          <w:b/>
        </w:rPr>
        <w:t>Không được sử dụng tài liệu</w:t>
      </w:r>
    </w:p>
    <w:p w:rsidR="00315182" w:rsidRDefault="00315182">
      <w:pPr>
        <w:rPr>
          <w:b/>
        </w:rPr>
      </w:pPr>
      <w:r>
        <w:rPr>
          <w:b/>
        </w:rPr>
        <w:br w:type="page"/>
      </w:r>
    </w:p>
    <w:tbl>
      <w:tblPr>
        <w:tblStyle w:val="TableGrid2"/>
        <w:tblW w:w="10202" w:type="dxa"/>
        <w:tblLook w:val="04A0" w:firstRow="1" w:lastRow="0" w:firstColumn="1" w:lastColumn="0" w:noHBand="0" w:noVBand="1"/>
      </w:tblPr>
      <w:tblGrid>
        <w:gridCol w:w="2122"/>
        <w:gridCol w:w="5953"/>
        <w:gridCol w:w="2127"/>
      </w:tblGrid>
      <w:tr w:rsidR="00315182" w:rsidRPr="00315182" w:rsidTr="009C4308">
        <w:trPr>
          <w:trHeight w:val="653"/>
        </w:trPr>
        <w:tc>
          <w:tcPr>
            <w:tcW w:w="10202" w:type="dxa"/>
            <w:gridSpan w:val="3"/>
            <w:vAlign w:val="center"/>
          </w:tcPr>
          <w:p w:rsidR="00315182" w:rsidRPr="00315182" w:rsidRDefault="00315182" w:rsidP="0031518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8"/>
                <w:szCs w:val="26"/>
              </w:rPr>
              <w:t>PHIẾU ĐỀ THI</w:t>
            </w:r>
          </w:p>
          <w:p w:rsidR="00315182" w:rsidRPr="00315182" w:rsidRDefault="00315182" w:rsidP="00315182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HỌC KỲ 1 NĂM HỌC 2019-2020</w:t>
            </w:r>
          </w:p>
        </w:tc>
      </w:tr>
      <w:tr w:rsidR="00315182" w:rsidRPr="00315182" w:rsidTr="009C4308">
        <w:trPr>
          <w:trHeight w:val="1746"/>
        </w:trPr>
        <w:tc>
          <w:tcPr>
            <w:tcW w:w="2122" w:type="dxa"/>
          </w:tcPr>
          <w:p w:rsidR="00315182" w:rsidRPr="00315182" w:rsidRDefault="00315182" w:rsidP="00315182">
            <w:pPr>
              <w:spacing w:before="120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Giảng viên ra đề</w:t>
            </w:r>
          </w:p>
        </w:tc>
        <w:tc>
          <w:tcPr>
            <w:tcW w:w="5953" w:type="dxa"/>
            <w:vAlign w:val="center"/>
          </w:tcPr>
          <w:p w:rsidR="00315182" w:rsidRPr="00315182" w:rsidRDefault="00315182" w:rsidP="00315182">
            <w:pPr>
              <w:spacing w:before="120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Học phần: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Lập trình căn bản</w:t>
            </w:r>
          </w:p>
          <w:p w:rsidR="00315182" w:rsidRPr="00315182" w:rsidRDefault="00315182" w:rsidP="00315182">
            <w:pPr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Đối tượng: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HDS</w:t>
            </w:r>
          </w:p>
          <w:p w:rsidR="00315182" w:rsidRPr="00315182" w:rsidRDefault="00315182" w:rsidP="00315182">
            <w:pPr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Hình thức thi: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Thực hành</w:t>
            </w:r>
          </w:p>
          <w:p w:rsidR="00315182" w:rsidRPr="00315182" w:rsidRDefault="00315182" w:rsidP="00315182">
            <w:pPr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Thời gian làm bài: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75</w:t>
            </w: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phút</w:t>
            </w:r>
          </w:p>
          <w:p w:rsidR="00315182" w:rsidRPr="00315182" w:rsidRDefault="00315182" w:rsidP="00315182">
            <w:pPr>
              <w:spacing w:after="120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Ngày thi: 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31/10/2019</w:t>
            </w:r>
          </w:p>
        </w:tc>
        <w:tc>
          <w:tcPr>
            <w:tcW w:w="2127" w:type="dxa"/>
          </w:tcPr>
          <w:p w:rsidR="00315182" w:rsidRPr="00315182" w:rsidRDefault="00315182" w:rsidP="00315182">
            <w:pPr>
              <w:spacing w:before="120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an Khảo thí và ĐBCLGD-ĐT</w:t>
            </w:r>
          </w:p>
        </w:tc>
      </w:tr>
    </w:tbl>
    <w:p w:rsidR="00315182" w:rsidRPr="00315182" w:rsidRDefault="00315182" w:rsidP="00315182">
      <w:pPr>
        <w:spacing w:before="120" w:after="120" w:line="240" w:lineRule="auto"/>
        <w:jc w:val="center"/>
        <w:rPr>
          <w:rFonts w:eastAsia="Calibri" w:cs="Times New Roman"/>
          <w:b/>
          <w:szCs w:val="26"/>
        </w:rPr>
      </w:pPr>
      <w:r w:rsidRPr="00315182">
        <w:rPr>
          <w:rFonts w:eastAsia="Calibri" w:cs="Times New Roman"/>
          <w:b/>
          <w:szCs w:val="26"/>
        </w:rPr>
        <w:t xml:space="preserve">ĐỀ SỐ: </w:t>
      </w:r>
      <w:r>
        <w:rPr>
          <w:rFonts w:eastAsia="Calibri" w:cs="Times New Roman"/>
          <w:b/>
          <w:szCs w:val="26"/>
        </w:rPr>
        <w:t>003</w:t>
      </w:r>
    </w:p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"/>
        <w:gridCol w:w="8251"/>
        <w:gridCol w:w="118"/>
        <w:gridCol w:w="975"/>
        <w:gridCol w:w="7"/>
        <w:gridCol w:w="845"/>
      </w:tblGrid>
      <w:tr w:rsidR="00315182" w:rsidRPr="003F186C" w:rsidTr="00315182">
        <w:trPr>
          <w:gridBefore w:val="1"/>
          <w:gridAfter w:val="1"/>
          <w:wBefore w:w="5" w:type="dxa"/>
          <w:wAfter w:w="845" w:type="dxa"/>
          <w:jc w:val="center"/>
        </w:trPr>
        <w:tc>
          <w:tcPr>
            <w:tcW w:w="8251" w:type="dxa"/>
          </w:tcPr>
          <w:p w:rsidR="00315182" w:rsidRPr="003F186C" w:rsidRDefault="00315182" w:rsidP="009C4308">
            <w:pPr>
              <w:rPr>
                <w:szCs w:val="26"/>
              </w:rPr>
            </w:pPr>
            <w:r>
              <w:rPr>
                <w:szCs w:val="26"/>
              </w:rPr>
              <w:t>Câu 1 (3 điểm)</w:t>
            </w:r>
            <w:r w:rsidRPr="003F186C">
              <w:rPr>
                <w:szCs w:val="26"/>
              </w:rPr>
              <w:t>:</w:t>
            </w:r>
          </w:p>
          <w:p w:rsidR="00315182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 xml:space="preserve">- </w:t>
            </w:r>
            <w:r w:rsidRPr="007938EC">
              <w:t xml:space="preserve">Tên tập tin mã nguồn: </w:t>
            </w:r>
            <w:r>
              <w:t>KETQUABT</w:t>
            </w:r>
            <w:r w:rsidRPr="007938EC">
              <w:t>.CPP</w:t>
            </w:r>
          </w:p>
          <w:p w:rsidR="00315182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>Viết chương trình thực hiện các yêu cầu sau:</w:t>
            </w:r>
          </w:p>
          <w:p w:rsidR="00315182" w:rsidRPr="00FF268D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 xml:space="preserve">Nhập: từ tập tin </w:t>
            </w:r>
            <w:r>
              <w:t>văn bản KETQUABT.INP</w:t>
            </w:r>
            <w:r w:rsidRPr="00FF268D">
              <w:t xml:space="preserve"> số nguyên dương N, </w:t>
            </w:r>
            <w:r w:rsidRPr="00FE1555">
              <w:rPr>
                <w:position w:val="-6"/>
              </w:rPr>
              <w:object w:dxaOrig="920" w:dyaOrig="340">
                <v:shape id="_x0000_i1049" type="#_x0000_t75" style="width:45.75pt;height:17.25pt" o:ole="">
                  <v:imagedata r:id="rId18" o:title=""/>
                </v:shape>
                <o:OLEObject Type="Embed" ProgID="Equation.3" ShapeID="_x0000_i1049" DrawAspect="Content" ObjectID="_1633931658" r:id="rId19"/>
              </w:object>
            </w:r>
            <w:r w:rsidRPr="00FF268D">
              <w:t>.</w:t>
            </w:r>
          </w:p>
          <w:p w:rsidR="00315182" w:rsidRPr="003274A8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 xml:space="preserve">Xử lý: </w:t>
            </w:r>
            <w:r w:rsidRPr="003274A8">
              <w:t>tính kết quả của biểu thức đan dấu S với:</w:t>
            </w:r>
          </w:p>
          <w:p w:rsidR="00315182" w:rsidRPr="00FF268D" w:rsidRDefault="00315182" w:rsidP="009C4308">
            <w:pPr>
              <w:tabs>
                <w:tab w:val="left" w:pos="720"/>
                <w:tab w:val="right" w:pos="9179"/>
              </w:tabs>
              <w:jc w:val="center"/>
              <w:rPr>
                <w:lang w:val="fr-FR"/>
              </w:rPr>
            </w:pPr>
            <w:r w:rsidRPr="00FF268D">
              <w:rPr>
                <w:position w:val="-10"/>
                <w:lang w:val="fr-FR"/>
              </w:rPr>
              <w:object w:dxaOrig="3200" w:dyaOrig="360">
                <v:shape id="_x0000_i1050" type="#_x0000_t75" style="width:174.75pt;height:21pt" o:ole="">
                  <v:imagedata r:id="rId20" o:title=""/>
                </v:shape>
                <o:OLEObject Type="Embed" ProgID="Equation.DSMT4" ShapeID="_x0000_i1050" DrawAspect="Content" ObjectID="_1633931659" r:id="rId21"/>
              </w:object>
            </w:r>
          </w:p>
          <w:p w:rsidR="00315182" w:rsidRPr="00FF268D" w:rsidRDefault="00315182" w:rsidP="009C4308">
            <w:pPr>
              <w:tabs>
                <w:tab w:val="left" w:pos="720"/>
                <w:tab w:val="right" w:pos="9179"/>
              </w:tabs>
              <w:jc w:val="both"/>
              <w:rPr>
                <w:lang w:val="fr-FR"/>
              </w:rPr>
            </w:pPr>
            <w:r>
              <w:tab/>
              <w:t xml:space="preserve">- </w:t>
            </w:r>
            <w:r w:rsidRPr="00FF268D">
              <w:t xml:space="preserve">Xuất: ra tập tin </w:t>
            </w:r>
            <w:r>
              <w:t>văn bản KETQUABT.OUT</w:t>
            </w:r>
            <w:r w:rsidRPr="00FF268D">
              <w:t xml:space="preserve"> </w:t>
            </w:r>
            <w:r w:rsidRPr="00FF268D">
              <w:rPr>
                <w:lang w:val="fr-FR"/>
              </w:rPr>
              <w:t>giá trị của S.</w:t>
            </w:r>
          </w:p>
          <w:p w:rsidR="00315182" w:rsidRPr="00FF268D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3274A8">
              <w:rPr>
                <w:lang w:val="fr-FR"/>
              </w:rPr>
              <w:tab/>
            </w:r>
            <w:r w:rsidRPr="00FF268D">
              <w:t xml:space="preserve">Ví dụ: </w:t>
            </w:r>
            <w:r>
              <w:t xml:space="preserve">Nếu </w:t>
            </w:r>
            <w:r w:rsidRPr="00FF268D">
              <w:t xml:space="preserve">N = 5 thì </w:t>
            </w:r>
            <w:r w:rsidRPr="00FF268D">
              <w:rPr>
                <w:position w:val="-6"/>
                <w:lang w:val="fr-FR"/>
              </w:rPr>
              <w:object w:dxaOrig="2799" w:dyaOrig="320">
                <v:shape id="_x0000_i1051" type="#_x0000_t75" style="width:146.25pt;height:17.25pt" o:ole="">
                  <v:imagedata r:id="rId22" o:title=""/>
                </v:shape>
                <o:OLEObject Type="Embed" ProgID="Equation.DSMT4" ShapeID="_x0000_i1051" DrawAspect="Content" ObjectID="_1633931660" r:id="rId23"/>
              </w:object>
            </w:r>
            <w:r w:rsidRPr="00FF268D">
              <w:t>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KETQUABT</w:t>
                  </w:r>
                  <w:r w:rsidRPr="007938EC">
                    <w:t>.INP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KETQUABT.OUT</w:t>
                  </w:r>
                </w:p>
              </w:tc>
            </w:tr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5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15</w:t>
                  </w:r>
                </w:p>
              </w:tc>
            </w:tr>
          </w:tbl>
          <w:p w:rsidR="00315182" w:rsidRPr="003F186C" w:rsidRDefault="00315182" w:rsidP="009C4308">
            <w:pPr>
              <w:jc w:val="both"/>
              <w:rPr>
                <w:szCs w:val="26"/>
              </w:rPr>
            </w:pPr>
          </w:p>
        </w:tc>
        <w:tc>
          <w:tcPr>
            <w:tcW w:w="1100" w:type="dxa"/>
            <w:gridSpan w:val="3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3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5" w:type="dxa"/>
          <w:jc w:val="center"/>
        </w:trPr>
        <w:tc>
          <w:tcPr>
            <w:tcW w:w="8251" w:type="dxa"/>
          </w:tcPr>
          <w:p w:rsidR="00315182" w:rsidRPr="003F186C" w:rsidRDefault="00315182" w:rsidP="009C4308">
            <w:pPr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1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5" w:type="dxa"/>
          <w:trHeight w:val="315"/>
          <w:jc w:val="center"/>
        </w:trPr>
        <w:tc>
          <w:tcPr>
            <w:tcW w:w="8251" w:type="dxa"/>
          </w:tcPr>
          <w:p w:rsidR="00315182" w:rsidRPr="003F186C" w:rsidRDefault="00315182" w:rsidP="009C4308">
            <w:pPr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2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5" w:type="dxa"/>
          <w:jc w:val="center"/>
        </w:trPr>
        <w:tc>
          <w:tcPr>
            <w:tcW w:w="8251" w:type="dxa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3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5" w:type="dxa"/>
          <w:jc w:val="center"/>
        </w:trPr>
        <w:tc>
          <w:tcPr>
            <w:tcW w:w="8251" w:type="dxa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4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5" w:type="dxa"/>
          <w:jc w:val="center"/>
        </w:trPr>
        <w:tc>
          <w:tcPr>
            <w:tcW w:w="8251" w:type="dxa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5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5" w:type="dxa"/>
          <w:jc w:val="center"/>
        </w:trPr>
        <w:tc>
          <w:tcPr>
            <w:tcW w:w="8251" w:type="dxa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6</w:t>
            </w:r>
          </w:p>
        </w:tc>
        <w:tc>
          <w:tcPr>
            <w:tcW w:w="1100" w:type="dxa"/>
            <w:gridSpan w:val="3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blPrEx>
          <w:tblLayout w:type="fixed"/>
        </w:tblPrEx>
        <w:trPr>
          <w:gridBefore w:val="1"/>
          <w:gridAfter w:val="2"/>
          <w:wBefore w:w="5" w:type="dxa"/>
          <w:wAfter w:w="852" w:type="dxa"/>
          <w:jc w:val="center"/>
        </w:trPr>
        <w:tc>
          <w:tcPr>
            <w:tcW w:w="8369" w:type="dxa"/>
            <w:gridSpan w:val="2"/>
          </w:tcPr>
          <w:p w:rsidR="00315182" w:rsidRPr="003F186C" w:rsidRDefault="00315182" w:rsidP="009C4308">
            <w:pPr>
              <w:rPr>
                <w:szCs w:val="26"/>
              </w:rPr>
            </w:pPr>
            <w:r>
              <w:rPr>
                <w:szCs w:val="26"/>
              </w:rPr>
              <w:t>Câu 2 (3 điểm)</w:t>
            </w:r>
            <w:r w:rsidRPr="003F186C">
              <w:rPr>
                <w:szCs w:val="26"/>
              </w:rPr>
              <w:t>:</w:t>
            </w:r>
          </w:p>
          <w:p w:rsidR="00315182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 xml:space="preserve">- </w:t>
            </w:r>
            <w:r w:rsidRPr="007938EC">
              <w:t xml:space="preserve">Tên tập tin mã nguồn: </w:t>
            </w:r>
            <w:r>
              <w:t>PHANTUAM</w:t>
            </w:r>
            <w:r w:rsidRPr="007938EC">
              <w:t>.CPP</w:t>
            </w:r>
          </w:p>
          <w:p w:rsidR="00315182" w:rsidRPr="00AE1815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>Viết chương trình thực hiện các yêu cầu sau: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292AA7">
              <w:t xml:space="preserve">Nhập: từ tập tin </w:t>
            </w:r>
            <w:r>
              <w:t>văn bản PHANTUAM</w:t>
            </w:r>
            <w:r w:rsidRPr="00292AA7">
              <w:t xml:space="preserve"> </w:t>
            </w:r>
            <w:r>
              <w:t xml:space="preserve">.INP </w:t>
            </w:r>
            <w:r w:rsidRPr="00292AA7">
              <w:t xml:space="preserve">số nguyên dương N, </w:t>
            </w:r>
            <w:r w:rsidRPr="00FE1555">
              <w:rPr>
                <w:position w:val="-6"/>
              </w:rPr>
              <w:object w:dxaOrig="760" w:dyaOrig="279">
                <v:shape id="_x0000_i1055" type="#_x0000_t75" style="width:38.25pt;height:13.5pt" o:ole="">
                  <v:imagedata r:id="rId24" o:title=""/>
                </v:shape>
                <o:OLEObject Type="Embed" ProgID="Equation.3" ShapeID="_x0000_i1055" DrawAspect="Content" ObjectID="_1633931661" r:id="rId25"/>
              </w:object>
            </w:r>
            <w:r w:rsidRPr="00292AA7">
              <w:t xml:space="preserve">, và dãy số nguyên K gồm N phần tử có giá trị nằm trong đoạn </w:t>
            </w:r>
            <w:r w:rsidRPr="00FE1555">
              <w:rPr>
                <w:position w:val="-10"/>
              </w:rPr>
              <w:object w:dxaOrig="1080" w:dyaOrig="360">
                <v:shape id="_x0000_i1056" type="#_x0000_t75" style="width:54.75pt;height:17.25pt" o:ole="">
                  <v:imagedata r:id="rId26" o:title=""/>
                </v:shape>
                <o:OLEObject Type="Embed" ProgID="Equation.3" ShapeID="_x0000_i1056" DrawAspect="Content" ObjectID="_1633931662" r:id="rId27"/>
              </w:object>
            </w:r>
            <w:r w:rsidRPr="00292AA7">
              <w:t>.</w:t>
            </w:r>
          </w:p>
          <w:p w:rsidR="00315182" w:rsidRPr="00FF268D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>Xử lý: đếm số phần tử</w:t>
            </w:r>
            <w:r>
              <w:t xml:space="preserve"> âm</w:t>
            </w:r>
            <w:r w:rsidRPr="00FF268D">
              <w:t xml:space="preserve"> </w:t>
            </w:r>
            <w:r>
              <w:t>C. Nếu C &gt; 0 thì</w:t>
            </w:r>
            <w:r w:rsidRPr="00FF268D">
              <w:t xml:space="preserve"> tính trung bình cộng AVE của </w:t>
            </w:r>
            <w:r>
              <w:t xml:space="preserve">các phần tử âm trong </w:t>
            </w:r>
            <w:r w:rsidRPr="00FF268D">
              <w:t>dãy số K, AVE làm tròn tới 2 số sau dấu chấm thập phân.</w:t>
            </w:r>
          </w:p>
          <w:p w:rsidR="00315182" w:rsidRPr="00FF268D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FF268D">
              <w:t xml:space="preserve">Xuất: ra tập tin </w:t>
            </w:r>
            <w:r>
              <w:t>văn bản PHANTUAM.OUT</w:t>
            </w:r>
            <w:r w:rsidRPr="00FF268D">
              <w:t xml:space="preserve"> giá trị của C </w:t>
            </w:r>
            <w:r>
              <w:t xml:space="preserve">ở dòng 1 </w:t>
            </w:r>
            <w:r w:rsidRPr="00FF268D">
              <w:t>và AVE</w:t>
            </w:r>
            <w:r>
              <w:t xml:space="preserve"> ở dòng 2 nếu C &gt; 0</w:t>
            </w:r>
            <w:r w:rsidRPr="00FF268D">
              <w:t>.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</w:r>
            <w:r w:rsidRPr="00FF268D">
              <w:t xml:space="preserve">Ví dụ: </w:t>
            </w:r>
            <w:r>
              <w:t xml:space="preserve">Nếu N = 6 và dãy K = (-50, 40, 60, -10, </w:t>
            </w:r>
            <w:r w:rsidRPr="00FF268D">
              <w:t xml:space="preserve">20, -30) thì C = </w:t>
            </w:r>
            <w:r>
              <w:t>3</w:t>
            </w:r>
            <w:r w:rsidRPr="00FF268D">
              <w:t xml:space="preserve"> và AVE = </w:t>
            </w:r>
            <w:r>
              <w:t>-30</w:t>
            </w:r>
            <w:r w:rsidRPr="00FF268D">
              <w:t>.00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4057"/>
              <w:gridCol w:w="4086"/>
            </w:tblGrid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PHANTUAM</w:t>
                  </w:r>
                  <w:r w:rsidRPr="007938EC">
                    <w:t>.INP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PHANTUAM.OUT</w:t>
                  </w:r>
                </w:p>
              </w:tc>
            </w:tr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6</w:t>
                  </w:r>
                </w:p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50 40 60 10 20 30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0</w:t>
                  </w:r>
                </w:p>
              </w:tc>
            </w:tr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6</w:t>
                  </w:r>
                </w:p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-50 40 60 -10 20 -30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3</w:t>
                  </w:r>
                </w:p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-30.00</w:t>
                  </w:r>
                </w:p>
              </w:tc>
            </w:tr>
          </w:tbl>
          <w:p w:rsidR="00315182" w:rsidRPr="003F186C" w:rsidRDefault="00315182" w:rsidP="009C4308">
            <w:pPr>
              <w:jc w:val="both"/>
              <w:rPr>
                <w:szCs w:val="26"/>
              </w:rPr>
            </w:pPr>
          </w:p>
        </w:tc>
        <w:tc>
          <w:tcPr>
            <w:tcW w:w="975" w:type="dxa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3đ</w:t>
            </w:r>
          </w:p>
        </w:tc>
      </w:tr>
      <w:tr w:rsidR="00315182" w:rsidRPr="003F186C" w:rsidTr="00315182">
        <w:trPr>
          <w:gridBefore w:val="1"/>
          <w:gridAfter w:val="2"/>
          <w:wAfter w:w="852" w:type="dxa"/>
          <w:trHeight w:val="321"/>
          <w:jc w:val="center"/>
        </w:trPr>
        <w:tc>
          <w:tcPr>
            <w:tcW w:w="8369" w:type="dxa"/>
            <w:gridSpan w:val="2"/>
          </w:tcPr>
          <w:p w:rsidR="00315182" w:rsidRPr="003F186C" w:rsidRDefault="00315182" w:rsidP="009C4308">
            <w:pPr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1</w:t>
            </w:r>
          </w:p>
        </w:tc>
        <w:tc>
          <w:tcPr>
            <w:tcW w:w="975" w:type="dxa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2"/>
          <w:wAfter w:w="852" w:type="dxa"/>
          <w:trHeight w:val="187"/>
          <w:jc w:val="center"/>
        </w:trPr>
        <w:tc>
          <w:tcPr>
            <w:tcW w:w="8369" w:type="dxa"/>
            <w:gridSpan w:val="2"/>
          </w:tcPr>
          <w:p w:rsidR="00315182" w:rsidRPr="003F186C" w:rsidRDefault="00315182" w:rsidP="009C4308">
            <w:pPr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2</w:t>
            </w:r>
          </w:p>
        </w:tc>
        <w:tc>
          <w:tcPr>
            <w:tcW w:w="975" w:type="dxa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2"/>
          <w:wAfter w:w="852" w:type="dxa"/>
          <w:jc w:val="center"/>
        </w:trPr>
        <w:tc>
          <w:tcPr>
            <w:tcW w:w="8369" w:type="dxa"/>
            <w:gridSpan w:val="2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3</w:t>
            </w:r>
          </w:p>
        </w:tc>
        <w:tc>
          <w:tcPr>
            <w:tcW w:w="975" w:type="dxa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2"/>
          <w:wAfter w:w="852" w:type="dxa"/>
          <w:jc w:val="center"/>
        </w:trPr>
        <w:tc>
          <w:tcPr>
            <w:tcW w:w="8369" w:type="dxa"/>
            <w:gridSpan w:val="2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4</w:t>
            </w:r>
          </w:p>
        </w:tc>
        <w:tc>
          <w:tcPr>
            <w:tcW w:w="975" w:type="dxa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2"/>
          <w:wAfter w:w="852" w:type="dxa"/>
          <w:jc w:val="center"/>
        </w:trPr>
        <w:tc>
          <w:tcPr>
            <w:tcW w:w="8369" w:type="dxa"/>
            <w:gridSpan w:val="2"/>
          </w:tcPr>
          <w:p w:rsidR="00315182" w:rsidRPr="003F186C" w:rsidRDefault="00315182" w:rsidP="009C4308">
            <w:pPr>
              <w:rPr>
                <w:szCs w:val="26"/>
              </w:rPr>
            </w:pPr>
            <w:r>
              <w:rPr>
                <w:szCs w:val="26"/>
              </w:rPr>
              <w:t>Câu 3 (4 điểm)</w:t>
            </w:r>
            <w:r w:rsidRPr="003F186C">
              <w:rPr>
                <w:szCs w:val="26"/>
              </w:rPr>
              <w:t>:</w:t>
            </w:r>
          </w:p>
          <w:p w:rsidR="00315182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 xml:space="preserve">- </w:t>
            </w:r>
            <w:r w:rsidRPr="007938EC">
              <w:t xml:space="preserve">Tên tập tin mã nguồn: </w:t>
            </w:r>
            <w:r>
              <w:t>XAUCHUAN</w:t>
            </w:r>
            <w:r w:rsidRPr="007938EC">
              <w:t>.CPP</w:t>
            </w:r>
          </w:p>
          <w:p w:rsidR="00315182" w:rsidRPr="00AE1815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>Viết chương trình thực hiện các yêu cầu sau: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292AA7">
              <w:t xml:space="preserve">Nhập: từ tập tin </w:t>
            </w:r>
            <w:r>
              <w:t>văn bản XAUCHUAN.INP</w:t>
            </w:r>
            <w:r w:rsidRPr="003274A8">
              <w:t xml:space="preserve"> </w:t>
            </w:r>
            <w:r w:rsidRPr="00292AA7">
              <w:t>xâu ký tự S có không quá 200 ký tự.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292AA7">
              <w:t xml:space="preserve">Xử lý: 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292AA7">
              <w:tab/>
            </w:r>
            <w:r>
              <w:t>+</w:t>
            </w:r>
            <w:r w:rsidRPr="00292AA7">
              <w:t xml:space="preserve"> Loại bỏ các ký tự không phải ký tự chữ và khoảng trắng khỏi S</w:t>
            </w:r>
            <w:r>
              <w:t xml:space="preserve"> để được xâu ký tự X1</w:t>
            </w:r>
            <w:r w:rsidRPr="00292AA7">
              <w:t>.</w:t>
            </w:r>
          </w:p>
          <w:p w:rsidR="00315182" w:rsidRPr="00FF268D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292AA7">
              <w:tab/>
            </w:r>
            <w:r>
              <w:t>+</w:t>
            </w:r>
            <w:r w:rsidRPr="00292AA7">
              <w:t xml:space="preserve"> </w:t>
            </w:r>
            <w:r w:rsidRPr="00FF268D">
              <w:t>Sau đó, chuyển thành xâu ký tự X</w:t>
            </w:r>
            <w:r>
              <w:t>2</w:t>
            </w:r>
            <w:r w:rsidRPr="00FF268D">
              <w:t xml:space="preserve"> là dạng xâu chuẩn của </w:t>
            </w:r>
            <w:r>
              <w:t>X1</w:t>
            </w:r>
            <w:r w:rsidRPr="00FF268D">
              <w:t xml:space="preserve">. Biết: </w:t>
            </w:r>
            <w:r w:rsidRPr="00FF268D">
              <w:rPr>
                <w:b/>
              </w:rPr>
              <w:t>xâu chuẩn</w:t>
            </w:r>
            <w:r w:rsidRPr="00FF268D">
              <w:t xml:space="preserve"> là 1 xâu ký tự mà không có 2 khoảng trắng liên tiếp, bắt đầu và kết thúc không phải là khoảng trắng.</w:t>
            </w:r>
          </w:p>
          <w:p w:rsidR="00315182" w:rsidRPr="003274A8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>-</w:t>
            </w:r>
            <w:r w:rsidRPr="00292AA7">
              <w:t xml:space="preserve"> Xuất: ra tập tin </w:t>
            </w:r>
            <w:r>
              <w:t>văn bản XAUCHUAN.OUT</w:t>
            </w:r>
            <w:r w:rsidRPr="00292AA7">
              <w:t xml:space="preserve"> </w:t>
            </w:r>
            <w:r>
              <w:t>xâu</w:t>
            </w:r>
            <w:r w:rsidRPr="003274A8">
              <w:t xml:space="preserve"> X</w:t>
            </w:r>
            <w:r>
              <w:t>1 ở dòng 1 và xâu X2 ở dòng 2</w:t>
            </w:r>
            <w:r w:rsidRPr="003274A8">
              <w:t>.</w:t>
            </w:r>
          </w:p>
          <w:p w:rsidR="00315182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3274A8">
              <w:tab/>
            </w:r>
            <w:r w:rsidRPr="00FF268D">
              <w:t xml:space="preserve">Ví dụ: </w:t>
            </w:r>
            <w:r>
              <w:t xml:space="preserve">Nếu </w:t>
            </w:r>
            <w:r w:rsidRPr="00FF268D">
              <w:t>S = ‘</w:t>
            </w:r>
            <w:r w:rsidRPr="00292AA7">
              <w:t xml:space="preserve">  Co</w:t>
            </w:r>
            <w:r>
              <w:t>@</w:t>
            </w:r>
            <w:r w:rsidRPr="00292AA7">
              <w:t>ng1  nghe2  34 th</w:t>
            </w:r>
            <w:r>
              <w:t>$</w:t>
            </w:r>
            <w:r w:rsidRPr="00292AA7">
              <w:t>ong  tin5 ’ thì X</w:t>
            </w:r>
            <w:r>
              <w:t>2</w:t>
            </w:r>
            <w:r w:rsidRPr="00292AA7">
              <w:t xml:space="preserve"> = ‘Cong nghe thong tin’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XAUCHUAN</w:t>
                  </w:r>
                  <w:r w:rsidRPr="007938EC">
                    <w:t>.INP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XAUCHUAN.OUT</w:t>
                  </w:r>
                </w:p>
              </w:tc>
            </w:tr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 w:rsidRPr="00292AA7">
                    <w:t xml:space="preserve">  Co</w:t>
                  </w:r>
                  <w:r>
                    <w:t>@</w:t>
                  </w:r>
                  <w:r w:rsidRPr="00292AA7">
                    <w:t>ng1  nghe2  34 th</w:t>
                  </w:r>
                  <w:r>
                    <w:t>$</w:t>
                  </w:r>
                  <w:r w:rsidRPr="00292AA7">
                    <w:t>ong  tin5</w:t>
                  </w:r>
                  <w:r>
                    <w:t xml:space="preserve"> 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 w:rsidRPr="00292AA7">
                    <w:t xml:space="preserve">  Co</w:t>
                  </w:r>
                  <w:r>
                    <w:t xml:space="preserve">ng  nghe  </w:t>
                  </w:r>
                  <w:r w:rsidRPr="00292AA7">
                    <w:t xml:space="preserve"> th</w:t>
                  </w:r>
                  <w:r>
                    <w:t>ong  tin</w:t>
                  </w:r>
                </w:p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Cong nghe thong tin</w:t>
                  </w:r>
                </w:p>
              </w:tc>
            </w:tr>
          </w:tbl>
          <w:p w:rsidR="00315182" w:rsidRPr="003F186C" w:rsidRDefault="00315182" w:rsidP="009C4308">
            <w:pPr>
              <w:jc w:val="both"/>
              <w:rPr>
                <w:szCs w:val="26"/>
              </w:rPr>
            </w:pPr>
          </w:p>
        </w:tc>
        <w:tc>
          <w:tcPr>
            <w:tcW w:w="975" w:type="dxa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3đ</w:t>
            </w:r>
          </w:p>
        </w:tc>
      </w:tr>
      <w:tr w:rsidR="00315182" w:rsidRPr="003F186C" w:rsidTr="00315182">
        <w:trPr>
          <w:gridBefore w:val="1"/>
          <w:gridAfter w:val="2"/>
          <w:wAfter w:w="852" w:type="dxa"/>
          <w:trHeight w:val="321"/>
          <w:jc w:val="center"/>
        </w:trPr>
        <w:tc>
          <w:tcPr>
            <w:tcW w:w="8369" w:type="dxa"/>
            <w:gridSpan w:val="2"/>
          </w:tcPr>
          <w:p w:rsidR="00315182" w:rsidRPr="003F186C" w:rsidRDefault="00315182" w:rsidP="009C4308">
            <w:pPr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1</w:t>
            </w:r>
          </w:p>
        </w:tc>
        <w:tc>
          <w:tcPr>
            <w:tcW w:w="975" w:type="dxa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2"/>
          <w:wAfter w:w="852" w:type="dxa"/>
          <w:trHeight w:val="187"/>
          <w:jc w:val="center"/>
        </w:trPr>
        <w:tc>
          <w:tcPr>
            <w:tcW w:w="8369" w:type="dxa"/>
            <w:gridSpan w:val="2"/>
          </w:tcPr>
          <w:p w:rsidR="00315182" w:rsidRPr="003F186C" w:rsidRDefault="00315182" w:rsidP="009C4308">
            <w:pPr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2</w:t>
            </w:r>
          </w:p>
        </w:tc>
        <w:tc>
          <w:tcPr>
            <w:tcW w:w="975" w:type="dxa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2"/>
          <w:wAfter w:w="852" w:type="dxa"/>
          <w:jc w:val="center"/>
        </w:trPr>
        <w:tc>
          <w:tcPr>
            <w:tcW w:w="8369" w:type="dxa"/>
            <w:gridSpan w:val="2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3</w:t>
            </w:r>
          </w:p>
        </w:tc>
        <w:tc>
          <w:tcPr>
            <w:tcW w:w="975" w:type="dxa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2"/>
          <w:wAfter w:w="852" w:type="dxa"/>
          <w:jc w:val="center"/>
        </w:trPr>
        <w:tc>
          <w:tcPr>
            <w:tcW w:w="8369" w:type="dxa"/>
            <w:gridSpan w:val="2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4</w:t>
            </w:r>
          </w:p>
        </w:tc>
        <w:tc>
          <w:tcPr>
            <w:tcW w:w="975" w:type="dxa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15182" w:rsidTr="00315182">
        <w:trPr>
          <w:gridBefore w:val="1"/>
          <w:jc w:val="center"/>
        </w:trPr>
        <w:tc>
          <w:tcPr>
            <w:tcW w:w="10201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315182" w:rsidRPr="00315182" w:rsidRDefault="00315182" w:rsidP="00315182">
            <w:pPr>
              <w:spacing w:after="0" w:line="240" w:lineRule="auto"/>
              <w:jc w:val="both"/>
              <w:rPr>
                <w:rFonts w:eastAsia="Calibri" w:cs="Times New Roman"/>
                <w:sz w:val="24"/>
                <w:szCs w:val="24"/>
              </w:rPr>
            </w:pPr>
          </w:p>
        </w:tc>
      </w:tr>
    </w:tbl>
    <w:p w:rsidR="00315182" w:rsidRPr="00315182" w:rsidRDefault="00315182" w:rsidP="00315182">
      <w:pPr>
        <w:spacing w:before="120" w:after="120" w:line="240" w:lineRule="auto"/>
        <w:jc w:val="center"/>
        <w:rPr>
          <w:rFonts w:eastAsia="Calibri" w:cs="Times New Roman"/>
          <w:szCs w:val="26"/>
        </w:rPr>
      </w:pPr>
    </w:p>
    <w:p w:rsidR="00315182" w:rsidRDefault="00315182" w:rsidP="00315182">
      <w:pPr>
        <w:spacing w:after="200"/>
        <w:jc w:val="center"/>
        <w:rPr>
          <w:b/>
        </w:rPr>
      </w:pPr>
      <w:r w:rsidRPr="00315182">
        <w:rPr>
          <w:b/>
        </w:rPr>
        <w:t>Không được sử dụng tài liệu</w:t>
      </w:r>
    </w:p>
    <w:p w:rsidR="00315182" w:rsidRDefault="00315182">
      <w:pPr>
        <w:rPr>
          <w:b/>
        </w:rPr>
      </w:pPr>
      <w:r>
        <w:rPr>
          <w:b/>
        </w:rPr>
        <w:br w:type="page"/>
      </w:r>
    </w:p>
    <w:tbl>
      <w:tblPr>
        <w:tblStyle w:val="TableGrid3"/>
        <w:tblW w:w="10202" w:type="dxa"/>
        <w:tblLook w:val="04A0" w:firstRow="1" w:lastRow="0" w:firstColumn="1" w:lastColumn="0" w:noHBand="0" w:noVBand="1"/>
      </w:tblPr>
      <w:tblGrid>
        <w:gridCol w:w="2122"/>
        <w:gridCol w:w="5953"/>
        <w:gridCol w:w="2127"/>
      </w:tblGrid>
      <w:tr w:rsidR="00315182" w:rsidRPr="00315182" w:rsidTr="009C4308">
        <w:trPr>
          <w:trHeight w:val="653"/>
        </w:trPr>
        <w:tc>
          <w:tcPr>
            <w:tcW w:w="10202" w:type="dxa"/>
            <w:gridSpan w:val="3"/>
            <w:vAlign w:val="center"/>
          </w:tcPr>
          <w:p w:rsidR="00315182" w:rsidRPr="00315182" w:rsidRDefault="00315182" w:rsidP="0031518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8"/>
                <w:szCs w:val="26"/>
              </w:rPr>
              <w:t>PHIẾU ĐỀ THI</w:t>
            </w:r>
          </w:p>
          <w:p w:rsidR="00315182" w:rsidRPr="00315182" w:rsidRDefault="00315182" w:rsidP="00315182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HỌC KỲ 1 NĂM HỌC 2019-2020</w:t>
            </w:r>
          </w:p>
        </w:tc>
      </w:tr>
      <w:tr w:rsidR="00315182" w:rsidRPr="00315182" w:rsidTr="009C4308">
        <w:trPr>
          <w:trHeight w:val="1746"/>
        </w:trPr>
        <w:tc>
          <w:tcPr>
            <w:tcW w:w="2122" w:type="dxa"/>
          </w:tcPr>
          <w:p w:rsidR="00315182" w:rsidRPr="00315182" w:rsidRDefault="00315182" w:rsidP="00315182">
            <w:pPr>
              <w:spacing w:before="120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Giảng viên ra đề</w:t>
            </w:r>
          </w:p>
        </w:tc>
        <w:tc>
          <w:tcPr>
            <w:tcW w:w="5953" w:type="dxa"/>
            <w:vAlign w:val="center"/>
          </w:tcPr>
          <w:p w:rsidR="00315182" w:rsidRPr="00315182" w:rsidRDefault="00315182" w:rsidP="00315182">
            <w:pPr>
              <w:spacing w:before="120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Học phần: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Lập trình căn bản</w:t>
            </w:r>
          </w:p>
          <w:p w:rsidR="00315182" w:rsidRPr="00315182" w:rsidRDefault="00315182" w:rsidP="00315182">
            <w:pPr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Đối tượng: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HDS</w:t>
            </w:r>
          </w:p>
          <w:p w:rsidR="00315182" w:rsidRPr="00315182" w:rsidRDefault="00315182" w:rsidP="00315182">
            <w:pPr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Hình thức thi: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Thực hành</w:t>
            </w:r>
          </w:p>
          <w:p w:rsidR="00315182" w:rsidRPr="00315182" w:rsidRDefault="00315182" w:rsidP="00315182">
            <w:pPr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Thời gian làm bài: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75</w:t>
            </w: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phút</w:t>
            </w:r>
          </w:p>
          <w:p w:rsidR="00315182" w:rsidRPr="00315182" w:rsidRDefault="00315182" w:rsidP="00315182">
            <w:pPr>
              <w:spacing w:after="120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Ngày thi: 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31/10/2019</w:t>
            </w:r>
          </w:p>
        </w:tc>
        <w:tc>
          <w:tcPr>
            <w:tcW w:w="2127" w:type="dxa"/>
          </w:tcPr>
          <w:p w:rsidR="00315182" w:rsidRPr="00315182" w:rsidRDefault="00315182" w:rsidP="00315182">
            <w:pPr>
              <w:spacing w:before="120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1518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an Khảo thí và ĐBCLGD-ĐT</w:t>
            </w:r>
          </w:p>
        </w:tc>
      </w:tr>
    </w:tbl>
    <w:p w:rsidR="00315182" w:rsidRPr="00315182" w:rsidRDefault="00315182" w:rsidP="00315182">
      <w:pPr>
        <w:spacing w:before="120" w:after="120" w:line="240" w:lineRule="auto"/>
        <w:jc w:val="center"/>
        <w:rPr>
          <w:rFonts w:eastAsia="Calibri" w:cs="Times New Roman"/>
          <w:b/>
          <w:szCs w:val="26"/>
        </w:rPr>
      </w:pPr>
      <w:r w:rsidRPr="00315182">
        <w:rPr>
          <w:rFonts w:eastAsia="Calibri" w:cs="Times New Roman"/>
          <w:b/>
          <w:szCs w:val="26"/>
        </w:rPr>
        <w:t xml:space="preserve">ĐỀ SỐ: </w:t>
      </w:r>
      <w:r>
        <w:rPr>
          <w:rFonts w:eastAsia="Calibri" w:cs="Times New Roman"/>
          <w:b/>
          <w:szCs w:val="26"/>
        </w:rPr>
        <w:t>004</w:t>
      </w:r>
    </w:p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"/>
        <w:gridCol w:w="8344"/>
        <w:gridCol w:w="160"/>
        <w:gridCol w:w="832"/>
        <w:gridCol w:w="19"/>
        <w:gridCol w:w="841"/>
      </w:tblGrid>
      <w:tr w:rsidR="00315182" w:rsidRPr="003F186C" w:rsidTr="00315182">
        <w:trPr>
          <w:gridBefore w:val="1"/>
          <w:gridAfter w:val="1"/>
          <w:wBefore w:w="5" w:type="dxa"/>
          <w:wAfter w:w="841" w:type="dxa"/>
          <w:jc w:val="center"/>
        </w:trPr>
        <w:tc>
          <w:tcPr>
            <w:tcW w:w="8504" w:type="dxa"/>
            <w:gridSpan w:val="2"/>
          </w:tcPr>
          <w:p w:rsidR="00315182" w:rsidRPr="003F186C" w:rsidRDefault="00315182" w:rsidP="009C4308">
            <w:pPr>
              <w:rPr>
                <w:szCs w:val="26"/>
              </w:rPr>
            </w:pPr>
            <w:r>
              <w:rPr>
                <w:szCs w:val="26"/>
              </w:rPr>
              <w:t>Câu 1 (3 điểm)</w:t>
            </w:r>
            <w:r w:rsidRPr="003F186C">
              <w:rPr>
                <w:szCs w:val="26"/>
              </w:rPr>
              <w:t>:</w:t>
            </w:r>
          </w:p>
          <w:p w:rsidR="00315182" w:rsidRPr="003F186C" w:rsidRDefault="00315182" w:rsidP="009C4308">
            <w:pPr>
              <w:tabs>
                <w:tab w:val="left" w:pos="720"/>
                <w:tab w:val="right" w:pos="9179"/>
              </w:tabs>
              <w:jc w:val="both"/>
              <w:rPr>
                <w:b/>
                <w:szCs w:val="26"/>
              </w:rPr>
            </w:pPr>
            <w:r w:rsidRPr="003F186C">
              <w:rPr>
                <w:szCs w:val="26"/>
              </w:rPr>
              <w:t>- Tên tập tin mã nguồn: UOCSONT.CPP</w:t>
            </w:r>
          </w:p>
          <w:p w:rsidR="00315182" w:rsidRPr="003F186C" w:rsidRDefault="00315182" w:rsidP="009C4308">
            <w:pPr>
              <w:tabs>
                <w:tab w:val="left" w:pos="720"/>
                <w:tab w:val="right" w:pos="9179"/>
              </w:tabs>
              <w:jc w:val="both"/>
              <w:rPr>
                <w:szCs w:val="26"/>
              </w:rPr>
            </w:pPr>
            <w:r w:rsidRPr="003F186C">
              <w:rPr>
                <w:szCs w:val="26"/>
              </w:rPr>
              <w:tab/>
              <w:t>Viết chương trình thực hiện các yêu cầu sau:</w:t>
            </w:r>
          </w:p>
          <w:p w:rsidR="00315182" w:rsidRPr="003F186C" w:rsidRDefault="00315182" w:rsidP="009C4308">
            <w:pPr>
              <w:tabs>
                <w:tab w:val="left" w:pos="720"/>
                <w:tab w:val="right" w:pos="9179"/>
              </w:tabs>
              <w:jc w:val="both"/>
              <w:rPr>
                <w:szCs w:val="26"/>
              </w:rPr>
            </w:pPr>
            <w:r w:rsidRPr="003F186C">
              <w:rPr>
                <w:szCs w:val="26"/>
              </w:rPr>
              <w:tab/>
              <w:t xml:space="preserve">- Nhập: từ tập tin văn bản UOCSONT.INP số nguyên dương N, </w:t>
            </w:r>
            <w:r w:rsidRPr="003F186C">
              <w:rPr>
                <w:position w:val="-6"/>
                <w:szCs w:val="26"/>
              </w:rPr>
              <w:object w:dxaOrig="920" w:dyaOrig="340">
                <v:shape id="_x0000_i1067" type="#_x0000_t75" style="width:45.75pt;height:17.25pt" o:ole="">
                  <v:imagedata r:id="rId28" o:title=""/>
                </v:shape>
                <o:OLEObject Type="Embed" ProgID="Equation.3" ShapeID="_x0000_i1067" DrawAspect="Content" ObjectID="_1633931663" r:id="rId29"/>
              </w:object>
            </w:r>
            <w:r w:rsidRPr="003F186C">
              <w:rPr>
                <w:szCs w:val="26"/>
              </w:rPr>
              <w:t>.</w:t>
            </w:r>
          </w:p>
          <w:p w:rsidR="00315182" w:rsidRPr="003F186C" w:rsidRDefault="00315182" w:rsidP="009C4308">
            <w:pPr>
              <w:tabs>
                <w:tab w:val="left" w:pos="720"/>
                <w:tab w:val="right" w:pos="9179"/>
              </w:tabs>
              <w:jc w:val="both"/>
              <w:rPr>
                <w:szCs w:val="26"/>
              </w:rPr>
            </w:pPr>
            <w:r w:rsidRPr="003F186C">
              <w:rPr>
                <w:szCs w:val="26"/>
              </w:rPr>
              <w:tab/>
              <w:t xml:space="preserve">- Xử lý: tìm tất cả các ước số nguyên tố của N. </w:t>
            </w:r>
          </w:p>
          <w:p w:rsidR="00315182" w:rsidRPr="003F186C" w:rsidRDefault="00315182" w:rsidP="009C4308">
            <w:pPr>
              <w:tabs>
                <w:tab w:val="left" w:pos="720"/>
                <w:tab w:val="right" w:pos="9179"/>
              </w:tabs>
              <w:jc w:val="both"/>
              <w:rPr>
                <w:szCs w:val="26"/>
              </w:rPr>
            </w:pPr>
            <w:r w:rsidRPr="003F186C">
              <w:rPr>
                <w:szCs w:val="26"/>
              </w:rPr>
              <w:tab/>
              <w:t>- Xuất: ra tập tin văn bản UOCSONT.OUT các ước số nguyên tố của N trên cùng một dòng, các số cách nhau đúng một khoảng trắng.</w:t>
            </w:r>
          </w:p>
          <w:p w:rsidR="00315182" w:rsidRPr="003F186C" w:rsidRDefault="00315182" w:rsidP="009C4308">
            <w:pPr>
              <w:tabs>
                <w:tab w:val="left" w:pos="720"/>
                <w:tab w:val="right" w:pos="9179"/>
              </w:tabs>
              <w:jc w:val="both"/>
              <w:rPr>
                <w:szCs w:val="26"/>
              </w:rPr>
            </w:pPr>
            <w:r w:rsidRPr="003F186C">
              <w:rPr>
                <w:szCs w:val="26"/>
              </w:rPr>
              <w:tab/>
              <w:t>Ví dụ: Nếu N = 360 thì N có các ước số nguyên tố là 2, 3 và 5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315182" w:rsidRPr="003F186C" w:rsidTr="009C4308">
              <w:tc>
                <w:tcPr>
                  <w:tcW w:w="4673" w:type="dxa"/>
                </w:tcPr>
                <w:p w:rsidR="00315182" w:rsidRPr="003F186C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szCs w:val="26"/>
                    </w:rPr>
                  </w:pPr>
                  <w:r w:rsidRPr="003F186C">
                    <w:rPr>
                      <w:szCs w:val="26"/>
                    </w:rPr>
                    <w:t>UOCSONT.INP</w:t>
                  </w:r>
                </w:p>
              </w:tc>
              <w:tc>
                <w:tcPr>
                  <w:tcW w:w="4674" w:type="dxa"/>
                </w:tcPr>
                <w:p w:rsidR="00315182" w:rsidRPr="003F186C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  <w:rPr>
                      <w:szCs w:val="26"/>
                    </w:rPr>
                  </w:pPr>
                  <w:r w:rsidRPr="003F186C">
                    <w:rPr>
                      <w:szCs w:val="26"/>
                    </w:rPr>
                    <w:t>UOCSONT.OUT</w:t>
                  </w:r>
                </w:p>
              </w:tc>
            </w:tr>
            <w:tr w:rsidR="00315182" w:rsidRPr="003F186C" w:rsidTr="009C4308">
              <w:tc>
                <w:tcPr>
                  <w:tcW w:w="4673" w:type="dxa"/>
                </w:tcPr>
                <w:p w:rsidR="00315182" w:rsidRPr="003F186C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szCs w:val="26"/>
                    </w:rPr>
                  </w:pPr>
                  <w:r w:rsidRPr="003F186C">
                    <w:rPr>
                      <w:szCs w:val="26"/>
                    </w:rPr>
                    <w:t>360</w:t>
                  </w:r>
                </w:p>
              </w:tc>
              <w:tc>
                <w:tcPr>
                  <w:tcW w:w="4674" w:type="dxa"/>
                </w:tcPr>
                <w:p w:rsidR="00315182" w:rsidRPr="003F186C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  <w:rPr>
                      <w:szCs w:val="26"/>
                    </w:rPr>
                  </w:pPr>
                  <w:r w:rsidRPr="003F186C">
                    <w:rPr>
                      <w:szCs w:val="26"/>
                    </w:rPr>
                    <w:t>2 3 5</w:t>
                  </w:r>
                </w:p>
              </w:tc>
            </w:tr>
          </w:tbl>
          <w:p w:rsidR="00315182" w:rsidRPr="003F186C" w:rsidRDefault="00315182" w:rsidP="009C4308">
            <w:pPr>
              <w:jc w:val="both"/>
              <w:rPr>
                <w:szCs w:val="26"/>
                <w:lang w:val="pt-BR"/>
              </w:rPr>
            </w:pPr>
          </w:p>
        </w:tc>
        <w:tc>
          <w:tcPr>
            <w:tcW w:w="851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3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1" w:type="dxa"/>
          <w:jc w:val="center"/>
        </w:trPr>
        <w:tc>
          <w:tcPr>
            <w:tcW w:w="8504" w:type="dxa"/>
            <w:gridSpan w:val="2"/>
          </w:tcPr>
          <w:p w:rsidR="00315182" w:rsidRPr="003F186C" w:rsidRDefault="00315182" w:rsidP="009C4308">
            <w:pPr>
              <w:spacing w:line="264" w:lineRule="auto"/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1</w:t>
            </w:r>
          </w:p>
        </w:tc>
        <w:tc>
          <w:tcPr>
            <w:tcW w:w="851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1" w:type="dxa"/>
          <w:trHeight w:val="385"/>
          <w:jc w:val="center"/>
        </w:trPr>
        <w:tc>
          <w:tcPr>
            <w:tcW w:w="8504" w:type="dxa"/>
            <w:gridSpan w:val="2"/>
          </w:tcPr>
          <w:p w:rsidR="00315182" w:rsidRPr="003F186C" w:rsidRDefault="00315182" w:rsidP="009C4308">
            <w:pPr>
              <w:spacing w:line="264" w:lineRule="auto"/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2</w:t>
            </w:r>
          </w:p>
        </w:tc>
        <w:tc>
          <w:tcPr>
            <w:tcW w:w="851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1" w:type="dxa"/>
          <w:trHeight w:val="401"/>
          <w:jc w:val="center"/>
        </w:trPr>
        <w:tc>
          <w:tcPr>
            <w:tcW w:w="8504" w:type="dxa"/>
            <w:gridSpan w:val="2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3</w:t>
            </w:r>
          </w:p>
        </w:tc>
        <w:tc>
          <w:tcPr>
            <w:tcW w:w="851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1" w:type="dxa"/>
          <w:jc w:val="center"/>
        </w:trPr>
        <w:tc>
          <w:tcPr>
            <w:tcW w:w="8504" w:type="dxa"/>
            <w:gridSpan w:val="2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4</w:t>
            </w:r>
          </w:p>
        </w:tc>
        <w:tc>
          <w:tcPr>
            <w:tcW w:w="851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8144A" w:rsidTr="00315182">
        <w:trPr>
          <w:gridBefore w:val="1"/>
          <w:gridAfter w:val="2"/>
          <w:wBefore w:w="5" w:type="dxa"/>
          <w:wAfter w:w="860" w:type="dxa"/>
          <w:jc w:val="center"/>
        </w:trPr>
        <w:tc>
          <w:tcPr>
            <w:tcW w:w="8344" w:type="dxa"/>
          </w:tcPr>
          <w:p w:rsidR="00315182" w:rsidRPr="0038144A" w:rsidRDefault="00315182" w:rsidP="009C4308">
            <w:pPr>
              <w:rPr>
                <w:szCs w:val="26"/>
              </w:rPr>
            </w:pPr>
            <w:r>
              <w:rPr>
                <w:szCs w:val="26"/>
              </w:rPr>
              <w:t>Câu 2 (3 điểm)</w:t>
            </w:r>
            <w:r w:rsidRPr="0038144A">
              <w:rPr>
                <w:szCs w:val="26"/>
              </w:rPr>
              <w:t>:</w:t>
            </w:r>
          </w:p>
          <w:p w:rsidR="00315182" w:rsidRPr="0038144A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38144A">
              <w:t>- Tên tập tin mã nguồn: GTLNDAUTIEN.CPP</w:t>
            </w:r>
          </w:p>
          <w:p w:rsidR="00315182" w:rsidRPr="0038144A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38144A">
              <w:tab/>
              <w:t>Viết chương trình thực hiện các yêu cầu sau:</w:t>
            </w:r>
          </w:p>
          <w:p w:rsidR="00315182" w:rsidRPr="0038144A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38144A">
              <w:tab/>
              <w:t xml:space="preserve">- Nhập: từ tập tin văn bản GTLNDAUTIEN.INP số nguyên dương N, </w:t>
            </w:r>
            <w:r w:rsidRPr="0038144A">
              <w:rPr>
                <w:position w:val="-6"/>
              </w:rPr>
              <w:object w:dxaOrig="760" w:dyaOrig="279">
                <v:shape id="_x0000_i1069" type="#_x0000_t75" style="width:38.25pt;height:13.5pt" o:ole="">
                  <v:imagedata r:id="rId30" o:title=""/>
                </v:shape>
                <o:OLEObject Type="Embed" ProgID="Equation.3" ShapeID="_x0000_i1069" DrawAspect="Content" ObjectID="_1633931664" r:id="rId31"/>
              </w:object>
            </w:r>
            <w:r w:rsidRPr="0038144A">
              <w:t xml:space="preserve">, và dãy số nguyên K gồm N phần tử có giá trị nằm trong đoạn </w:t>
            </w:r>
            <w:r w:rsidRPr="0038144A">
              <w:rPr>
                <w:position w:val="-10"/>
              </w:rPr>
              <w:object w:dxaOrig="1080" w:dyaOrig="360">
                <v:shape id="_x0000_i1070" type="#_x0000_t75" style="width:54.75pt;height:17.25pt" o:ole="">
                  <v:imagedata r:id="rId32" o:title=""/>
                </v:shape>
                <o:OLEObject Type="Embed" ProgID="Equation.3" ShapeID="_x0000_i1070" DrawAspect="Content" ObjectID="_1633931665" r:id="rId33"/>
              </w:object>
            </w:r>
            <w:r w:rsidRPr="0038144A">
              <w:t>.</w:t>
            </w:r>
          </w:p>
          <w:p w:rsidR="00315182" w:rsidRPr="0038144A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38144A">
              <w:tab/>
              <w:t>- Xử lý: tìm giá trị lớn nhất MAX và vị trí đầu tiên POS của MAX trong dãy số K.</w:t>
            </w:r>
          </w:p>
          <w:p w:rsidR="00315182" w:rsidRPr="0038144A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38144A">
              <w:tab/>
              <w:t>- Xuất: ra tập tin văn bản GTLNDAUTIEN.OUT giá trị của MAX ở dòng 1 và POS ở dòng 2.</w:t>
            </w:r>
          </w:p>
          <w:p w:rsidR="00315182" w:rsidRPr="0038144A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38144A">
              <w:tab/>
              <w:t>Ví dụ: Nếu N = 8 và dãy K = (50, 40, 60, 10, 20, 60, 30, 10) thì MAX = 60 và POS = 3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315182" w:rsidRPr="0038144A" w:rsidTr="009C4308">
              <w:tc>
                <w:tcPr>
                  <w:tcW w:w="4673" w:type="dxa"/>
                </w:tcPr>
                <w:p w:rsidR="00315182" w:rsidRPr="0038144A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 w:rsidRPr="0038144A">
                    <w:t>GTLNDAUTIEN.INP</w:t>
                  </w:r>
                </w:p>
              </w:tc>
              <w:tc>
                <w:tcPr>
                  <w:tcW w:w="4674" w:type="dxa"/>
                </w:tcPr>
                <w:p w:rsidR="00315182" w:rsidRPr="0038144A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 w:rsidRPr="0038144A">
                    <w:t>GTLNDAUTIEN.OUT</w:t>
                  </w:r>
                </w:p>
              </w:tc>
            </w:tr>
            <w:tr w:rsidR="00315182" w:rsidRPr="0038144A" w:rsidTr="009C4308">
              <w:tc>
                <w:tcPr>
                  <w:tcW w:w="4673" w:type="dxa"/>
                </w:tcPr>
                <w:p w:rsidR="00315182" w:rsidRPr="0038144A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 w:rsidRPr="0038144A">
                    <w:t>8</w:t>
                  </w:r>
                </w:p>
                <w:p w:rsidR="00315182" w:rsidRPr="0038144A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 w:rsidRPr="0038144A">
                    <w:t>50 40 60 10 20 60 30 10</w:t>
                  </w:r>
                </w:p>
              </w:tc>
              <w:tc>
                <w:tcPr>
                  <w:tcW w:w="4674" w:type="dxa"/>
                </w:tcPr>
                <w:p w:rsidR="00315182" w:rsidRPr="0038144A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 w:rsidRPr="0038144A">
                    <w:t>60</w:t>
                  </w:r>
                </w:p>
                <w:p w:rsidR="00315182" w:rsidRPr="0038144A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 w:rsidRPr="0038144A">
                    <w:t>3</w:t>
                  </w:r>
                </w:p>
              </w:tc>
            </w:tr>
          </w:tbl>
          <w:p w:rsidR="00315182" w:rsidRPr="0038144A" w:rsidRDefault="00315182" w:rsidP="009C4308">
            <w:pPr>
              <w:rPr>
                <w:szCs w:val="26"/>
                <w:lang w:val="fr-FR"/>
              </w:rPr>
            </w:pPr>
          </w:p>
        </w:tc>
        <w:tc>
          <w:tcPr>
            <w:tcW w:w="992" w:type="dxa"/>
            <w:gridSpan w:val="2"/>
            <w:vAlign w:val="center"/>
          </w:tcPr>
          <w:p w:rsidR="00315182" w:rsidRPr="0038144A" w:rsidRDefault="00315182" w:rsidP="009C4308">
            <w:pPr>
              <w:ind w:left="-303" w:firstLine="303"/>
              <w:jc w:val="center"/>
              <w:rPr>
                <w:szCs w:val="26"/>
              </w:rPr>
            </w:pPr>
            <w:r w:rsidRPr="0038144A">
              <w:rPr>
                <w:szCs w:val="26"/>
              </w:rPr>
              <w:t>3đ</w:t>
            </w:r>
          </w:p>
        </w:tc>
      </w:tr>
      <w:tr w:rsidR="00315182" w:rsidRPr="0038144A" w:rsidTr="00315182">
        <w:trPr>
          <w:gridBefore w:val="1"/>
          <w:gridAfter w:val="2"/>
          <w:wBefore w:w="5" w:type="dxa"/>
          <w:wAfter w:w="860" w:type="dxa"/>
          <w:trHeight w:val="398"/>
          <w:jc w:val="center"/>
        </w:trPr>
        <w:tc>
          <w:tcPr>
            <w:tcW w:w="8344" w:type="dxa"/>
          </w:tcPr>
          <w:p w:rsidR="00315182" w:rsidRPr="0038144A" w:rsidRDefault="00315182" w:rsidP="009C4308">
            <w:pPr>
              <w:spacing w:line="264" w:lineRule="auto"/>
              <w:jc w:val="both"/>
              <w:rPr>
                <w:szCs w:val="26"/>
              </w:rPr>
            </w:pPr>
            <w:r w:rsidRPr="0038144A">
              <w:rPr>
                <w:szCs w:val="26"/>
                <w:lang w:val="pt-BR"/>
              </w:rPr>
              <w:t>Nội dung đáp án ý 1</w:t>
            </w:r>
          </w:p>
        </w:tc>
        <w:tc>
          <w:tcPr>
            <w:tcW w:w="992" w:type="dxa"/>
            <w:gridSpan w:val="2"/>
            <w:vAlign w:val="center"/>
          </w:tcPr>
          <w:p w:rsidR="00315182" w:rsidRPr="0038144A" w:rsidRDefault="00315182" w:rsidP="009C4308">
            <w:pPr>
              <w:jc w:val="center"/>
              <w:rPr>
                <w:szCs w:val="26"/>
              </w:rPr>
            </w:pPr>
            <w:r w:rsidRPr="0038144A">
              <w:rPr>
                <w:szCs w:val="26"/>
              </w:rPr>
              <w:t>0,5đ</w:t>
            </w:r>
          </w:p>
        </w:tc>
      </w:tr>
      <w:tr w:rsidR="00315182" w:rsidRPr="0038144A" w:rsidTr="00315182">
        <w:trPr>
          <w:gridBefore w:val="1"/>
          <w:gridAfter w:val="2"/>
          <w:wBefore w:w="5" w:type="dxa"/>
          <w:wAfter w:w="860" w:type="dxa"/>
          <w:trHeight w:val="391"/>
          <w:jc w:val="center"/>
        </w:trPr>
        <w:tc>
          <w:tcPr>
            <w:tcW w:w="8344" w:type="dxa"/>
          </w:tcPr>
          <w:p w:rsidR="00315182" w:rsidRPr="0038144A" w:rsidRDefault="00315182" w:rsidP="009C4308">
            <w:pPr>
              <w:spacing w:line="264" w:lineRule="auto"/>
              <w:jc w:val="both"/>
              <w:rPr>
                <w:szCs w:val="26"/>
              </w:rPr>
            </w:pPr>
            <w:r w:rsidRPr="0038144A">
              <w:rPr>
                <w:szCs w:val="26"/>
                <w:lang w:val="pt-BR"/>
              </w:rPr>
              <w:t>Nội dung đáp án ý 2</w:t>
            </w:r>
          </w:p>
        </w:tc>
        <w:tc>
          <w:tcPr>
            <w:tcW w:w="992" w:type="dxa"/>
            <w:gridSpan w:val="2"/>
            <w:vAlign w:val="center"/>
          </w:tcPr>
          <w:p w:rsidR="00315182" w:rsidRPr="0038144A" w:rsidRDefault="00315182" w:rsidP="009C4308">
            <w:pPr>
              <w:jc w:val="center"/>
              <w:rPr>
                <w:szCs w:val="26"/>
              </w:rPr>
            </w:pPr>
            <w:r w:rsidRPr="0038144A">
              <w:rPr>
                <w:szCs w:val="26"/>
              </w:rPr>
              <w:t>0,5đ</w:t>
            </w:r>
          </w:p>
        </w:tc>
      </w:tr>
      <w:tr w:rsidR="00315182" w:rsidRPr="0038144A" w:rsidTr="00315182">
        <w:trPr>
          <w:gridBefore w:val="1"/>
          <w:gridAfter w:val="2"/>
          <w:wBefore w:w="5" w:type="dxa"/>
          <w:wAfter w:w="860" w:type="dxa"/>
          <w:jc w:val="center"/>
        </w:trPr>
        <w:tc>
          <w:tcPr>
            <w:tcW w:w="8344" w:type="dxa"/>
          </w:tcPr>
          <w:p w:rsidR="00315182" w:rsidRPr="0038144A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8144A">
              <w:rPr>
                <w:szCs w:val="26"/>
                <w:lang w:val="pt-BR"/>
              </w:rPr>
              <w:t>Nội dung đáp án ý 3</w:t>
            </w:r>
          </w:p>
        </w:tc>
        <w:tc>
          <w:tcPr>
            <w:tcW w:w="992" w:type="dxa"/>
            <w:gridSpan w:val="2"/>
            <w:vAlign w:val="center"/>
          </w:tcPr>
          <w:p w:rsidR="00315182" w:rsidRPr="0038144A" w:rsidRDefault="00315182" w:rsidP="009C4308">
            <w:pPr>
              <w:jc w:val="center"/>
              <w:rPr>
                <w:szCs w:val="26"/>
              </w:rPr>
            </w:pPr>
            <w:r w:rsidRPr="0038144A">
              <w:rPr>
                <w:szCs w:val="26"/>
              </w:rPr>
              <w:t>0,5đ</w:t>
            </w:r>
          </w:p>
        </w:tc>
      </w:tr>
      <w:tr w:rsidR="00315182" w:rsidRPr="0038144A" w:rsidTr="00315182">
        <w:trPr>
          <w:gridBefore w:val="1"/>
          <w:gridAfter w:val="2"/>
          <w:wBefore w:w="5" w:type="dxa"/>
          <w:wAfter w:w="860" w:type="dxa"/>
          <w:jc w:val="center"/>
        </w:trPr>
        <w:tc>
          <w:tcPr>
            <w:tcW w:w="8344" w:type="dxa"/>
          </w:tcPr>
          <w:p w:rsidR="00315182" w:rsidRPr="0038144A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8144A">
              <w:rPr>
                <w:szCs w:val="26"/>
                <w:lang w:val="pt-BR"/>
              </w:rPr>
              <w:t>Nội dung đáp án ý 4</w:t>
            </w:r>
          </w:p>
        </w:tc>
        <w:tc>
          <w:tcPr>
            <w:tcW w:w="992" w:type="dxa"/>
            <w:gridSpan w:val="2"/>
            <w:vAlign w:val="center"/>
          </w:tcPr>
          <w:p w:rsidR="00315182" w:rsidRPr="0038144A" w:rsidRDefault="00315182" w:rsidP="009C4308">
            <w:pPr>
              <w:jc w:val="center"/>
              <w:rPr>
                <w:szCs w:val="26"/>
              </w:rPr>
            </w:pPr>
            <w:r w:rsidRPr="0038144A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1" w:type="dxa"/>
          <w:jc w:val="center"/>
        </w:trPr>
        <w:tc>
          <w:tcPr>
            <w:tcW w:w="8504" w:type="dxa"/>
            <w:gridSpan w:val="2"/>
          </w:tcPr>
          <w:p w:rsidR="00315182" w:rsidRPr="003F186C" w:rsidRDefault="00315182" w:rsidP="009C4308">
            <w:pPr>
              <w:rPr>
                <w:szCs w:val="26"/>
              </w:rPr>
            </w:pPr>
            <w:r>
              <w:rPr>
                <w:szCs w:val="26"/>
              </w:rPr>
              <w:t>Câu 3 (4 điểm)</w:t>
            </w:r>
            <w:r w:rsidRPr="003F186C">
              <w:rPr>
                <w:szCs w:val="26"/>
              </w:rPr>
              <w:t>:</w:t>
            </w:r>
          </w:p>
          <w:p w:rsidR="00315182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 xml:space="preserve">- </w:t>
            </w:r>
            <w:r w:rsidRPr="007938EC">
              <w:t xml:space="preserve">Tên tập tin mã nguồn: </w:t>
            </w:r>
            <w:r>
              <w:t>DEMTU</w:t>
            </w:r>
            <w:r w:rsidRPr="007938EC">
              <w:t>.CPP</w:t>
            </w:r>
          </w:p>
          <w:p w:rsidR="00315182" w:rsidRPr="00AE1815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>Viết chương trình thực hiện các yêu cầu sau: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292AA7">
              <w:t xml:space="preserve">Nhập: từ tập tin </w:t>
            </w:r>
            <w:r>
              <w:t>văn bản DEMTU.INP</w:t>
            </w:r>
            <w:r w:rsidRPr="00292AA7">
              <w:t xml:space="preserve"> xâu ký tự S có không quá 200 ký tự.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 xml:space="preserve">- </w:t>
            </w:r>
            <w:r w:rsidRPr="00292AA7">
              <w:t xml:space="preserve">Xử lý: 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292AA7">
              <w:tab/>
            </w:r>
            <w:r>
              <w:t>+</w:t>
            </w:r>
            <w:r w:rsidRPr="00292AA7">
              <w:t xml:space="preserve"> Loại bỏ các ký tự không phải ký tự chữ và khoảng trắng khỏi S</w:t>
            </w:r>
            <w:r>
              <w:t xml:space="preserve"> để được xâu ký tự X</w:t>
            </w:r>
            <w:r w:rsidRPr="00292AA7">
              <w:t>.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292AA7">
              <w:tab/>
            </w:r>
            <w:r>
              <w:t>+</w:t>
            </w:r>
            <w:r w:rsidRPr="00292AA7">
              <w:t xml:space="preserve"> Sau đó, đếm số từ C của </w:t>
            </w:r>
            <w:r>
              <w:t>X</w:t>
            </w:r>
            <w:r w:rsidRPr="00292AA7">
              <w:t xml:space="preserve">. Biết: </w:t>
            </w:r>
            <w:r w:rsidRPr="00292AA7">
              <w:rPr>
                <w:b/>
              </w:rPr>
              <w:t>từ</w:t>
            </w:r>
            <w:r w:rsidRPr="00292AA7">
              <w:t xml:space="preserve"> là một nhóm các ký tự liên tiếp khác khoảng trắng.</w:t>
            </w:r>
          </w:p>
          <w:p w:rsidR="00315182" w:rsidRPr="00292AA7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>
              <w:tab/>
              <w:t>-</w:t>
            </w:r>
            <w:r w:rsidRPr="00292AA7">
              <w:t xml:space="preserve"> Xuất: ra tập tin </w:t>
            </w:r>
            <w:r>
              <w:t>văn bản DEMTU.OUT</w:t>
            </w:r>
            <w:r w:rsidRPr="00292AA7">
              <w:t xml:space="preserve"> </w:t>
            </w:r>
            <w:r>
              <w:t xml:space="preserve">xâu X ở dòng 1 và </w:t>
            </w:r>
            <w:r w:rsidRPr="00292AA7">
              <w:t>giá trị của C</w:t>
            </w:r>
            <w:r>
              <w:t xml:space="preserve"> ở dòng 2</w:t>
            </w:r>
            <w:r w:rsidRPr="00292AA7">
              <w:t>.</w:t>
            </w:r>
          </w:p>
          <w:p w:rsidR="00315182" w:rsidRDefault="00315182" w:rsidP="009C4308">
            <w:pPr>
              <w:tabs>
                <w:tab w:val="left" w:pos="720"/>
                <w:tab w:val="right" w:pos="9179"/>
              </w:tabs>
              <w:jc w:val="both"/>
            </w:pPr>
            <w:r w:rsidRPr="00292AA7">
              <w:tab/>
              <w:t>Ví dụ: nếu S = ‘  Cong1  nghe2  34 tho</w:t>
            </w:r>
            <w:r>
              <w:t>@</w:t>
            </w:r>
            <w:r w:rsidRPr="00292AA7">
              <w:t xml:space="preserve">ng  tin5 ’ thì S có </w:t>
            </w:r>
            <w:r>
              <w:t xml:space="preserve">C = </w:t>
            </w:r>
            <w:r w:rsidRPr="00292AA7">
              <w:t>4 từ là ‘Cong’, ‘nghe’, ‘thong’, ‘tin’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73"/>
              <w:gridCol w:w="4674"/>
            </w:tblGrid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DEMTU</w:t>
                  </w:r>
                  <w:r w:rsidRPr="007938EC">
                    <w:t>.INP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center"/>
                  </w:pPr>
                  <w:r>
                    <w:t>DEMTU.OUT</w:t>
                  </w:r>
                </w:p>
              </w:tc>
            </w:tr>
            <w:tr w:rsidR="00315182" w:rsidTr="009C4308">
              <w:tc>
                <w:tcPr>
                  <w:tcW w:w="4673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 w:rsidRPr="00292AA7">
                    <w:t xml:space="preserve">  Cong1  nghe2  34 tho</w:t>
                  </w:r>
                  <w:r>
                    <w:t>@</w:t>
                  </w:r>
                  <w:r w:rsidRPr="00292AA7">
                    <w:t>ng  tin5</w:t>
                  </w:r>
                </w:p>
              </w:tc>
              <w:tc>
                <w:tcPr>
                  <w:tcW w:w="4674" w:type="dxa"/>
                </w:tcPr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 xml:space="preserve">  Cong  nghe  </w:t>
                  </w:r>
                  <w:r w:rsidRPr="00292AA7">
                    <w:t xml:space="preserve"> tho</w:t>
                  </w:r>
                  <w:r>
                    <w:t>ng  tin</w:t>
                  </w:r>
                </w:p>
                <w:p w:rsidR="00315182" w:rsidRDefault="00315182" w:rsidP="009C4308">
                  <w:pPr>
                    <w:tabs>
                      <w:tab w:val="left" w:pos="720"/>
                      <w:tab w:val="right" w:pos="9179"/>
                    </w:tabs>
                    <w:jc w:val="both"/>
                  </w:pPr>
                  <w:r>
                    <w:t>4</w:t>
                  </w:r>
                </w:p>
              </w:tc>
            </w:tr>
          </w:tbl>
          <w:p w:rsidR="00315182" w:rsidRPr="003F186C" w:rsidRDefault="00315182" w:rsidP="009C4308">
            <w:pPr>
              <w:jc w:val="both"/>
              <w:rPr>
                <w:szCs w:val="26"/>
                <w:lang w:val="pt-BR"/>
              </w:rPr>
            </w:pPr>
          </w:p>
        </w:tc>
        <w:tc>
          <w:tcPr>
            <w:tcW w:w="851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3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1" w:type="dxa"/>
          <w:jc w:val="center"/>
        </w:trPr>
        <w:tc>
          <w:tcPr>
            <w:tcW w:w="8504" w:type="dxa"/>
            <w:gridSpan w:val="2"/>
          </w:tcPr>
          <w:p w:rsidR="00315182" w:rsidRPr="003F186C" w:rsidRDefault="00315182" w:rsidP="009C4308">
            <w:pPr>
              <w:spacing w:line="264" w:lineRule="auto"/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1</w:t>
            </w:r>
          </w:p>
        </w:tc>
        <w:tc>
          <w:tcPr>
            <w:tcW w:w="851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1" w:type="dxa"/>
          <w:trHeight w:val="385"/>
          <w:jc w:val="center"/>
        </w:trPr>
        <w:tc>
          <w:tcPr>
            <w:tcW w:w="8504" w:type="dxa"/>
            <w:gridSpan w:val="2"/>
          </w:tcPr>
          <w:p w:rsidR="00315182" w:rsidRPr="003F186C" w:rsidRDefault="00315182" w:rsidP="009C4308">
            <w:pPr>
              <w:spacing w:line="264" w:lineRule="auto"/>
              <w:jc w:val="both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2</w:t>
            </w:r>
          </w:p>
        </w:tc>
        <w:tc>
          <w:tcPr>
            <w:tcW w:w="851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1" w:type="dxa"/>
          <w:trHeight w:val="401"/>
          <w:jc w:val="center"/>
        </w:trPr>
        <w:tc>
          <w:tcPr>
            <w:tcW w:w="8504" w:type="dxa"/>
            <w:gridSpan w:val="2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3</w:t>
            </w:r>
          </w:p>
        </w:tc>
        <w:tc>
          <w:tcPr>
            <w:tcW w:w="851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F186C" w:rsidTr="00315182">
        <w:trPr>
          <w:gridBefore w:val="1"/>
          <w:gridAfter w:val="1"/>
          <w:wBefore w:w="5" w:type="dxa"/>
          <w:wAfter w:w="841" w:type="dxa"/>
          <w:jc w:val="center"/>
        </w:trPr>
        <w:tc>
          <w:tcPr>
            <w:tcW w:w="8504" w:type="dxa"/>
            <w:gridSpan w:val="2"/>
          </w:tcPr>
          <w:p w:rsidR="00315182" w:rsidRPr="003F186C" w:rsidRDefault="00315182" w:rsidP="009C4308">
            <w:pPr>
              <w:pStyle w:val="BodyText"/>
              <w:spacing w:after="0" w:line="264" w:lineRule="auto"/>
              <w:rPr>
                <w:szCs w:val="26"/>
              </w:rPr>
            </w:pPr>
            <w:r w:rsidRPr="003F186C">
              <w:rPr>
                <w:szCs w:val="26"/>
                <w:lang w:val="pt-BR"/>
              </w:rPr>
              <w:t>Nội dung đáp án ý 4</w:t>
            </w:r>
          </w:p>
        </w:tc>
        <w:tc>
          <w:tcPr>
            <w:tcW w:w="851" w:type="dxa"/>
            <w:gridSpan w:val="2"/>
            <w:vAlign w:val="center"/>
          </w:tcPr>
          <w:p w:rsidR="00315182" w:rsidRPr="003F186C" w:rsidRDefault="00315182" w:rsidP="009C4308">
            <w:pPr>
              <w:jc w:val="center"/>
              <w:rPr>
                <w:szCs w:val="26"/>
              </w:rPr>
            </w:pPr>
            <w:r w:rsidRPr="003F186C">
              <w:rPr>
                <w:szCs w:val="26"/>
              </w:rPr>
              <w:t>0,5đ</w:t>
            </w:r>
          </w:p>
        </w:tc>
      </w:tr>
      <w:tr w:rsidR="00315182" w:rsidRPr="00315182" w:rsidTr="00315182">
        <w:trPr>
          <w:jc w:val="center"/>
        </w:trPr>
        <w:tc>
          <w:tcPr>
            <w:tcW w:w="10201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315182" w:rsidRPr="00315182" w:rsidRDefault="00315182" w:rsidP="00315182">
            <w:pPr>
              <w:spacing w:after="0" w:line="240" w:lineRule="auto"/>
              <w:jc w:val="both"/>
              <w:rPr>
                <w:rFonts w:eastAsia="Calibri" w:cs="Times New Roman"/>
                <w:sz w:val="24"/>
                <w:szCs w:val="24"/>
              </w:rPr>
            </w:pPr>
          </w:p>
        </w:tc>
      </w:tr>
    </w:tbl>
    <w:p w:rsidR="00315182" w:rsidRPr="00315182" w:rsidRDefault="00315182" w:rsidP="00315182">
      <w:pPr>
        <w:spacing w:before="120" w:after="120" w:line="240" w:lineRule="auto"/>
        <w:jc w:val="center"/>
        <w:rPr>
          <w:rFonts w:eastAsia="Calibri" w:cs="Times New Roman"/>
          <w:szCs w:val="26"/>
        </w:rPr>
      </w:pPr>
    </w:p>
    <w:p w:rsidR="00315182" w:rsidRDefault="00315182" w:rsidP="00315182">
      <w:pPr>
        <w:spacing w:after="200"/>
        <w:jc w:val="center"/>
        <w:rPr>
          <w:b/>
        </w:rPr>
      </w:pPr>
      <w:r w:rsidRPr="00315182">
        <w:rPr>
          <w:b/>
        </w:rPr>
        <w:t>Không được sử dụng tài liệu</w:t>
      </w:r>
    </w:p>
    <w:p w:rsidR="00315182" w:rsidRPr="00315182" w:rsidRDefault="00315182" w:rsidP="00315182">
      <w:pPr>
        <w:spacing w:after="200"/>
        <w:jc w:val="center"/>
        <w:rPr>
          <w:b/>
        </w:rPr>
      </w:pPr>
    </w:p>
    <w:sectPr w:rsidR="00315182" w:rsidRPr="00315182" w:rsidSect="001369AB">
      <w:pgSz w:w="11907" w:h="16840" w:code="9"/>
      <w:pgMar w:top="1134" w:right="851" w:bottom="1701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5182"/>
    <w:rsid w:val="00315182"/>
    <w:rsid w:val="00570FFC"/>
    <w:rsid w:val="00C55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25F5742-03B1-46A0-BB98-F1B49B8122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1518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nhideWhenUsed/>
    <w:rsid w:val="00315182"/>
    <w:pPr>
      <w:spacing w:after="120" w:line="240" w:lineRule="auto"/>
    </w:pPr>
    <w:rPr>
      <w:rFonts w:eastAsia="Times New Roman" w:cs="Times New Roman"/>
      <w:sz w:val="26"/>
      <w:szCs w:val="24"/>
    </w:rPr>
  </w:style>
  <w:style w:type="character" w:customStyle="1" w:styleId="BodyTextChar">
    <w:name w:val="Body Text Char"/>
    <w:basedOn w:val="DefaultParagraphFont"/>
    <w:link w:val="BodyText"/>
    <w:rsid w:val="00315182"/>
    <w:rPr>
      <w:rFonts w:eastAsia="Times New Roman" w:cs="Times New Roman"/>
      <w:sz w:val="26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31518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31518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31518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410</Words>
  <Characters>8040</Characters>
  <Application>Microsoft Office Word</Application>
  <DocSecurity>0</DocSecurity>
  <Lines>67</Lines>
  <Paragraphs>18</Paragraphs>
  <ScaleCrop>false</ScaleCrop>
  <Company/>
  <LinksUpToDate>false</LinksUpToDate>
  <CharactersWithSpaces>9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MINH</dc:creator>
  <cp:keywords/>
  <dc:description/>
  <cp:lastModifiedBy>HAMINH</cp:lastModifiedBy>
  <cp:revision>1</cp:revision>
  <dcterms:created xsi:type="dcterms:W3CDTF">2019-10-30T02:06:00Z</dcterms:created>
  <dcterms:modified xsi:type="dcterms:W3CDTF">2019-10-30T02:06:00Z</dcterms:modified>
</cp:coreProperties>
</file>